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32A6" w:rsidRDefault="00FA32A6" w:rsidP="00963391">
      <w:pPr>
        <w:jc w:val="center"/>
        <w:rPr>
          <w:b/>
          <w:sz w:val="28"/>
          <w:szCs w:val="28"/>
        </w:rPr>
      </w:pPr>
    </w:p>
    <w:p w:rsidR="00FA32A6" w:rsidRPr="00850816" w:rsidRDefault="00175B64" w:rsidP="00FA32A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римерный перечень вариантов курсовой  работы</w:t>
      </w:r>
      <w:r w:rsidRPr="00850816">
        <w:rPr>
          <w:b/>
          <w:sz w:val="28"/>
          <w:szCs w:val="28"/>
        </w:rPr>
        <w:t xml:space="preserve"> </w:t>
      </w:r>
    </w:p>
    <w:p w:rsidR="00FA32A6" w:rsidRPr="00850816" w:rsidRDefault="00FA32A6" w:rsidP="00FA32A6">
      <w:pPr>
        <w:jc w:val="center"/>
        <w:rPr>
          <w:b/>
          <w:sz w:val="28"/>
          <w:szCs w:val="28"/>
        </w:rPr>
      </w:pPr>
      <w:r w:rsidRPr="00850816">
        <w:rPr>
          <w:b/>
          <w:sz w:val="28"/>
          <w:szCs w:val="28"/>
        </w:rPr>
        <w:t xml:space="preserve">по дисциплине </w:t>
      </w:r>
    </w:p>
    <w:p w:rsidR="00963391" w:rsidRPr="00272347" w:rsidRDefault="00FA32A6" w:rsidP="00963391">
      <w:pPr>
        <w:jc w:val="center"/>
        <w:rPr>
          <w:b/>
          <w:sz w:val="28"/>
          <w:szCs w:val="28"/>
        </w:rPr>
      </w:pPr>
      <w:r w:rsidRPr="00272347">
        <w:rPr>
          <w:b/>
          <w:sz w:val="28"/>
          <w:szCs w:val="28"/>
        </w:rPr>
        <w:t xml:space="preserve"> </w:t>
      </w:r>
      <w:r w:rsidR="00963391" w:rsidRPr="00272347">
        <w:rPr>
          <w:b/>
          <w:sz w:val="28"/>
          <w:szCs w:val="28"/>
        </w:rPr>
        <w:t>«</w:t>
      </w:r>
      <w:r w:rsidR="00175B64" w:rsidRPr="00272347">
        <w:rPr>
          <w:b/>
          <w:sz w:val="28"/>
          <w:szCs w:val="28"/>
        </w:rPr>
        <w:t>Электромагнитная совместимость</w:t>
      </w:r>
      <w:r w:rsidR="00175B64">
        <w:rPr>
          <w:b/>
          <w:sz w:val="28"/>
          <w:szCs w:val="28"/>
        </w:rPr>
        <w:t xml:space="preserve"> на электрических железных дорогах</w:t>
      </w:r>
      <w:r w:rsidR="00963391" w:rsidRPr="00272347">
        <w:rPr>
          <w:b/>
          <w:sz w:val="28"/>
          <w:szCs w:val="28"/>
        </w:rPr>
        <w:t>»</w:t>
      </w:r>
    </w:p>
    <w:p w:rsidR="00E13E9D" w:rsidRDefault="00E13E9D" w:rsidP="00E13E9D">
      <w:pPr>
        <w:jc w:val="center"/>
        <w:rPr>
          <w:b/>
          <w:sz w:val="28"/>
          <w:szCs w:val="28"/>
        </w:rPr>
      </w:pPr>
    </w:p>
    <w:p w:rsidR="00B549D3" w:rsidRPr="00175B64" w:rsidRDefault="00B549D3" w:rsidP="00C77114">
      <w:pPr>
        <w:jc w:val="center"/>
        <w:rPr>
          <w:sz w:val="28"/>
          <w:szCs w:val="28"/>
        </w:rPr>
      </w:pPr>
      <w:r w:rsidRPr="00175B64">
        <w:rPr>
          <w:sz w:val="28"/>
          <w:szCs w:val="28"/>
        </w:rPr>
        <w:t xml:space="preserve">Варианты </w:t>
      </w:r>
      <w:r w:rsidR="00175B64" w:rsidRPr="00175B64">
        <w:rPr>
          <w:sz w:val="28"/>
          <w:szCs w:val="28"/>
        </w:rPr>
        <w:t xml:space="preserve">курсовой работы определяются исходными данными из </w:t>
      </w:r>
      <w:r w:rsidRPr="00175B64">
        <w:rPr>
          <w:sz w:val="28"/>
          <w:szCs w:val="28"/>
        </w:rPr>
        <w:t>Таблиц 1и 2.</w:t>
      </w:r>
    </w:p>
    <w:p w:rsidR="00175B64" w:rsidRDefault="00175B64" w:rsidP="00E13E9D">
      <w:pPr>
        <w:tabs>
          <w:tab w:val="num" w:pos="284"/>
        </w:tabs>
        <w:jc w:val="right"/>
        <w:rPr>
          <w:sz w:val="28"/>
          <w:szCs w:val="28"/>
        </w:rPr>
      </w:pPr>
    </w:p>
    <w:p w:rsidR="00E13E9D" w:rsidRPr="00175B64" w:rsidRDefault="00E13E9D" w:rsidP="00E13E9D">
      <w:pPr>
        <w:tabs>
          <w:tab w:val="num" w:pos="284"/>
        </w:tabs>
        <w:jc w:val="right"/>
        <w:rPr>
          <w:b/>
          <w:sz w:val="28"/>
          <w:szCs w:val="28"/>
        </w:rPr>
      </w:pPr>
      <w:r w:rsidRPr="00175B64">
        <w:rPr>
          <w:b/>
          <w:sz w:val="28"/>
          <w:szCs w:val="28"/>
        </w:rPr>
        <w:t>Таблица 1</w:t>
      </w:r>
    </w:p>
    <w:p w:rsidR="00175B64" w:rsidRDefault="00175B64" w:rsidP="00175B64">
      <w:pPr>
        <w:tabs>
          <w:tab w:val="num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74"/>
        <w:gridCol w:w="1544"/>
        <w:gridCol w:w="1401"/>
        <w:gridCol w:w="1399"/>
        <w:gridCol w:w="1203"/>
        <w:gridCol w:w="1250"/>
      </w:tblGrid>
      <w:tr w:rsidR="00175B64" w:rsidRPr="00D15B06" w:rsidTr="007B580D">
        <w:tc>
          <w:tcPr>
            <w:tcW w:w="2774" w:type="dxa"/>
            <w:shd w:val="clear" w:color="auto" w:fill="auto"/>
            <w:vAlign w:val="center"/>
          </w:tcPr>
          <w:p w:rsidR="00175B64" w:rsidRPr="00D15B06" w:rsidRDefault="00175B64" w:rsidP="00175B64">
            <w:pPr>
              <w:jc w:val="center"/>
              <w:rPr>
                <w:sz w:val="28"/>
                <w:szCs w:val="28"/>
              </w:rPr>
            </w:pPr>
            <w:r w:rsidRPr="00175B64">
              <w:rPr>
                <w:b/>
                <w:sz w:val="28"/>
                <w:szCs w:val="28"/>
              </w:rPr>
              <w:t>Вариант</w:t>
            </w:r>
          </w:p>
        </w:tc>
        <w:tc>
          <w:tcPr>
            <w:tcW w:w="1544" w:type="dxa"/>
            <w:shd w:val="clear" w:color="auto" w:fill="auto"/>
            <w:vAlign w:val="center"/>
          </w:tcPr>
          <w:p w:rsidR="00175B64" w:rsidRPr="00C77114" w:rsidRDefault="00175B64" w:rsidP="00175B64">
            <w:pPr>
              <w:jc w:val="center"/>
              <w:rPr>
                <w:b/>
                <w:sz w:val="28"/>
                <w:szCs w:val="28"/>
              </w:rPr>
            </w:pPr>
            <w:r w:rsidRPr="00C77114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1401" w:type="dxa"/>
            <w:shd w:val="clear" w:color="auto" w:fill="auto"/>
            <w:vAlign w:val="center"/>
          </w:tcPr>
          <w:p w:rsidR="00175B64" w:rsidRPr="00C77114" w:rsidRDefault="00175B64" w:rsidP="00175B64">
            <w:pPr>
              <w:jc w:val="center"/>
              <w:rPr>
                <w:b/>
                <w:sz w:val="28"/>
                <w:szCs w:val="28"/>
              </w:rPr>
            </w:pPr>
            <w:r w:rsidRPr="00C77114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1399" w:type="dxa"/>
            <w:shd w:val="clear" w:color="auto" w:fill="auto"/>
            <w:vAlign w:val="center"/>
          </w:tcPr>
          <w:p w:rsidR="00175B64" w:rsidRPr="00C77114" w:rsidRDefault="00175B64" w:rsidP="00175B64">
            <w:pPr>
              <w:jc w:val="center"/>
              <w:rPr>
                <w:b/>
                <w:sz w:val="28"/>
                <w:szCs w:val="28"/>
              </w:rPr>
            </w:pPr>
            <w:r w:rsidRPr="00C77114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175B64" w:rsidRPr="00C77114" w:rsidRDefault="00175B64" w:rsidP="00175B64">
            <w:pPr>
              <w:jc w:val="center"/>
              <w:rPr>
                <w:b/>
                <w:sz w:val="28"/>
                <w:szCs w:val="28"/>
              </w:rPr>
            </w:pPr>
            <w:r w:rsidRPr="00C77114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175B64" w:rsidRPr="00C77114" w:rsidRDefault="00175B64" w:rsidP="00175B64">
            <w:pPr>
              <w:jc w:val="center"/>
              <w:rPr>
                <w:b/>
                <w:sz w:val="28"/>
                <w:szCs w:val="28"/>
              </w:rPr>
            </w:pPr>
            <w:r w:rsidRPr="00C77114">
              <w:rPr>
                <w:b/>
                <w:sz w:val="28"/>
                <w:szCs w:val="28"/>
              </w:rPr>
              <w:t>5</w:t>
            </w:r>
          </w:p>
        </w:tc>
      </w:tr>
      <w:tr w:rsidR="00175B64" w:rsidRPr="00D15B06" w:rsidTr="00A67473">
        <w:tc>
          <w:tcPr>
            <w:tcW w:w="2774" w:type="dxa"/>
            <w:shd w:val="clear" w:color="auto" w:fill="auto"/>
            <w:vAlign w:val="center"/>
          </w:tcPr>
          <w:p w:rsidR="00175B64" w:rsidRPr="00D15B06" w:rsidRDefault="00175B64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Схема и параметры преобразователей</w:t>
            </w:r>
          </w:p>
        </w:tc>
        <w:tc>
          <w:tcPr>
            <w:tcW w:w="6797" w:type="dxa"/>
            <w:gridSpan w:val="5"/>
            <w:shd w:val="clear" w:color="auto" w:fill="auto"/>
            <w:vAlign w:val="center"/>
          </w:tcPr>
          <w:p w:rsidR="00175B64" w:rsidRPr="00175B64" w:rsidRDefault="00175B64" w:rsidP="007B580D">
            <w:pPr>
              <w:jc w:val="center"/>
              <w:rPr>
                <w:sz w:val="28"/>
                <w:szCs w:val="28"/>
              </w:rPr>
            </w:pPr>
            <w:r w:rsidRPr="00175B64">
              <w:rPr>
                <w:sz w:val="28"/>
                <w:szCs w:val="28"/>
              </w:rPr>
              <w:t>Неуправляемый выпрямитель</w:t>
            </w:r>
          </w:p>
        </w:tc>
      </w:tr>
      <w:tr w:rsidR="00E13E9D" w:rsidRPr="00D15B06" w:rsidTr="007B580D">
        <w:tc>
          <w:tcPr>
            <w:tcW w:w="2774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Схема соединения</w:t>
            </w:r>
          </w:p>
        </w:tc>
        <w:tc>
          <w:tcPr>
            <w:tcW w:w="1544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6-пул.</w: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мостовая</w:t>
            </w:r>
          </w:p>
        </w:tc>
        <w:tc>
          <w:tcPr>
            <w:tcW w:w="1401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6-пул.</w: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нулевая</w:t>
            </w:r>
          </w:p>
        </w:tc>
        <w:tc>
          <w:tcPr>
            <w:tcW w:w="1399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2-пул.</w: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послед.</w: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2-пул.</w: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парал.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24-пул.</w:t>
            </w:r>
          </w:p>
        </w:tc>
      </w:tr>
      <w:tr w:rsidR="00E13E9D" w:rsidRPr="00D15B06" w:rsidTr="007B580D">
        <w:tc>
          <w:tcPr>
            <w:tcW w:w="2774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Напряжение вен</w:t>
            </w:r>
            <w:r>
              <w:rPr>
                <w:sz w:val="28"/>
                <w:szCs w:val="28"/>
              </w:rPr>
              <w:t xml:space="preserve">тильной обмотки трансформатора, </w:t>
            </w:r>
            <w:r w:rsidRPr="00D15B06">
              <w:rPr>
                <w:sz w:val="28"/>
                <w:szCs w:val="28"/>
              </w:rPr>
              <w:t>В</w:t>
            </w:r>
          </w:p>
        </w:tc>
        <w:tc>
          <w:tcPr>
            <w:tcW w:w="1544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510</w:t>
            </w:r>
          </w:p>
        </w:tc>
        <w:tc>
          <w:tcPr>
            <w:tcW w:w="1401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3020</w:t>
            </w:r>
          </w:p>
        </w:tc>
        <w:tc>
          <w:tcPr>
            <w:tcW w:w="1399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755</w: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510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377,5</w:t>
            </w:r>
          </w:p>
        </w:tc>
      </w:tr>
      <w:tr w:rsidR="00E13E9D" w:rsidRPr="00D15B06" w:rsidTr="007B580D">
        <w:tc>
          <w:tcPr>
            <w:tcW w:w="2774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Максимальный ток нагрузки выпрямителя, А</w:t>
            </w:r>
          </w:p>
        </w:tc>
        <w:tc>
          <w:tcPr>
            <w:tcW w:w="1544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3000</w:t>
            </w:r>
          </w:p>
        </w:tc>
        <w:tc>
          <w:tcPr>
            <w:tcW w:w="1401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3000</w:t>
            </w:r>
          </w:p>
        </w:tc>
        <w:tc>
          <w:tcPr>
            <w:tcW w:w="1399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3000</w: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3000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3000</w:t>
            </w:r>
          </w:p>
        </w:tc>
      </w:tr>
      <w:tr w:rsidR="00E13E9D" w:rsidRPr="00D15B06" w:rsidTr="007B580D">
        <w:tc>
          <w:tcPr>
            <w:tcW w:w="2774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Максимальный угол коммутации</w:t>
            </w:r>
            <w:r>
              <w:rPr>
                <w:sz w:val="28"/>
                <w:szCs w:val="28"/>
              </w:rPr>
              <w:t>,</w:t>
            </w:r>
            <w:r w:rsidRPr="00D15B06">
              <w:rPr>
                <w:sz w:val="28"/>
                <w:szCs w:val="28"/>
              </w:rPr>
              <w:t xml:space="preserve"> </w:t>
            </w:r>
            <w:r w:rsidRPr="00D15B06">
              <w:rPr>
                <w:position w:val="-10"/>
                <w:sz w:val="28"/>
                <w:szCs w:val="28"/>
              </w:rPr>
              <w:object w:dxaOrig="260" w:dyaOrig="360">
                <v:shape id="_x0000_i1026" type="#_x0000_t75" style="width:12.75pt;height:18pt" o:ole="">
                  <v:imagedata r:id="rId8" o:title=""/>
                </v:shape>
                <o:OLEObject Type="Embed" ProgID="Equation.DSMT4" ShapeID="_x0000_i1026" DrawAspect="Content" ObjectID="_1824018914" r:id="rId9"/>
              </w:object>
            </w:r>
          </w:p>
        </w:tc>
        <w:tc>
          <w:tcPr>
            <w:tcW w:w="1544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30</w:t>
            </w:r>
          </w:p>
        </w:tc>
        <w:tc>
          <w:tcPr>
            <w:tcW w:w="1401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30</w:t>
            </w:r>
          </w:p>
        </w:tc>
        <w:tc>
          <w:tcPr>
            <w:tcW w:w="1399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5</w: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5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0</w:t>
            </w:r>
          </w:p>
        </w:tc>
      </w:tr>
    </w:tbl>
    <w:p w:rsidR="00E13E9D" w:rsidRDefault="00E13E9D" w:rsidP="00E13E9D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02"/>
        <w:gridCol w:w="1559"/>
        <w:gridCol w:w="1417"/>
        <w:gridCol w:w="1418"/>
        <w:gridCol w:w="1219"/>
        <w:gridCol w:w="1276"/>
      </w:tblGrid>
      <w:tr w:rsidR="00E13E9D" w:rsidRPr="00D15B06" w:rsidTr="007B580D">
        <w:tc>
          <w:tcPr>
            <w:tcW w:w="2802" w:type="dxa"/>
            <w:shd w:val="clear" w:color="auto" w:fill="auto"/>
            <w:vAlign w:val="center"/>
          </w:tcPr>
          <w:p w:rsidR="00E13E9D" w:rsidRPr="00D15B06" w:rsidRDefault="00175B64" w:rsidP="007B580D">
            <w:pPr>
              <w:jc w:val="center"/>
              <w:rPr>
                <w:sz w:val="28"/>
                <w:szCs w:val="28"/>
              </w:rPr>
            </w:pPr>
            <w:r w:rsidRPr="00175B64">
              <w:rPr>
                <w:b/>
                <w:sz w:val="28"/>
                <w:szCs w:val="28"/>
              </w:rPr>
              <w:t>Вариант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E13E9D" w:rsidRPr="00C77114" w:rsidRDefault="00C77114" w:rsidP="007B580D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6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E13E9D" w:rsidRPr="00C77114" w:rsidRDefault="00C77114" w:rsidP="007B580D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7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E13E9D" w:rsidRPr="00C77114" w:rsidRDefault="00C77114" w:rsidP="007B580D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8</w:t>
            </w:r>
          </w:p>
        </w:tc>
        <w:tc>
          <w:tcPr>
            <w:tcW w:w="1219" w:type="dxa"/>
            <w:shd w:val="clear" w:color="auto" w:fill="auto"/>
            <w:vAlign w:val="center"/>
          </w:tcPr>
          <w:p w:rsidR="00E13E9D" w:rsidRPr="00C77114" w:rsidRDefault="00C77114" w:rsidP="007B580D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9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E13E9D" w:rsidRPr="00C77114" w:rsidRDefault="00C77114" w:rsidP="007B580D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0</w:t>
            </w:r>
          </w:p>
        </w:tc>
      </w:tr>
      <w:tr w:rsidR="00175B64" w:rsidRPr="00D15B06" w:rsidTr="00514E7D">
        <w:tc>
          <w:tcPr>
            <w:tcW w:w="2802" w:type="dxa"/>
            <w:shd w:val="clear" w:color="auto" w:fill="auto"/>
            <w:vAlign w:val="center"/>
          </w:tcPr>
          <w:p w:rsidR="00175B64" w:rsidRPr="00D15B06" w:rsidRDefault="00175B64" w:rsidP="007B580D">
            <w:pPr>
              <w:jc w:val="center"/>
              <w:rPr>
                <w:sz w:val="28"/>
                <w:szCs w:val="28"/>
              </w:rPr>
            </w:pPr>
            <w:r w:rsidRPr="00175B64">
              <w:rPr>
                <w:sz w:val="28"/>
                <w:szCs w:val="28"/>
              </w:rPr>
              <w:t>Схема и параметры преобразователей</w:t>
            </w:r>
          </w:p>
        </w:tc>
        <w:tc>
          <w:tcPr>
            <w:tcW w:w="6889" w:type="dxa"/>
            <w:gridSpan w:val="5"/>
            <w:shd w:val="clear" w:color="auto" w:fill="auto"/>
            <w:vAlign w:val="center"/>
          </w:tcPr>
          <w:p w:rsidR="00175B64" w:rsidRPr="00175B64" w:rsidRDefault="00175B64" w:rsidP="007B580D">
            <w:pPr>
              <w:jc w:val="center"/>
              <w:rPr>
                <w:sz w:val="28"/>
                <w:szCs w:val="28"/>
                <w:lang w:val="en-US"/>
              </w:rPr>
            </w:pPr>
            <w:r w:rsidRPr="00175B64">
              <w:rPr>
                <w:sz w:val="28"/>
                <w:szCs w:val="28"/>
                <w:lang w:val="en-US"/>
              </w:rPr>
              <w:t>Управляемый выпрямитель</w:t>
            </w:r>
          </w:p>
        </w:tc>
      </w:tr>
      <w:tr w:rsidR="00E13E9D" w:rsidRPr="00D15B06" w:rsidTr="007B580D">
        <w:tc>
          <w:tcPr>
            <w:tcW w:w="2802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Схема соединения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6-пул.</w: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мостовая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6-пул.</w: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нулевая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2-пул.</w: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послед.</w:t>
            </w:r>
          </w:p>
        </w:tc>
        <w:tc>
          <w:tcPr>
            <w:tcW w:w="1219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2-пул.</w: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парал.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24-пул.</w:t>
            </w:r>
          </w:p>
        </w:tc>
      </w:tr>
      <w:tr w:rsidR="00E13E9D" w:rsidRPr="00D15B06" w:rsidTr="007B580D">
        <w:tc>
          <w:tcPr>
            <w:tcW w:w="2802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Напряжение вен</w:t>
            </w:r>
            <w:r>
              <w:rPr>
                <w:sz w:val="28"/>
                <w:szCs w:val="28"/>
              </w:rPr>
              <w:t xml:space="preserve">тильной обмотки трансформатора, </w:t>
            </w:r>
            <w:r w:rsidRPr="00D15B06">
              <w:rPr>
                <w:sz w:val="28"/>
                <w:szCs w:val="28"/>
              </w:rPr>
              <w:t>В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510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302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755</w:t>
            </w:r>
          </w:p>
        </w:tc>
        <w:tc>
          <w:tcPr>
            <w:tcW w:w="1219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510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377,5</w:t>
            </w:r>
          </w:p>
        </w:tc>
      </w:tr>
      <w:tr w:rsidR="00E13E9D" w:rsidRPr="00D15B06" w:rsidTr="007B580D">
        <w:tc>
          <w:tcPr>
            <w:tcW w:w="2802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Макси</w:t>
            </w:r>
            <w:r>
              <w:rPr>
                <w:sz w:val="28"/>
                <w:szCs w:val="28"/>
              </w:rPr>
              <w:t>мальный ток нагрузки выпрям.</w:t>
            </w:r>
            <w:r w:rsidRPr="00D15B06">
              <w:rPr>
                <w:sz w:val="28"/>
                <w:szCs w:val="28"/>
              </w:rPr>
              <w:t>, А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3000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300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3000</w:t>
            </w:r>
          </w:p>
        </w:tc>
        <w:tc>
          <w:tcPr>
            <w:tcW w:w="1219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3000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3000</w:t>
            </w:r>
          </w:p>
        </w:tc>
      </w:tr>
      <w:tr w:rsidR="00E13E9D" w:rsidRPr="00D15B06" w:rsidTr="007B580D">
        <w:tc>
          <w:tcPr>
            <w:tcW w:w="2802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 xml:space="preserve">Максимальный угол коммутации </w:t>
            </w:r>
            <w:r w:rsidRPr="00D15B06">
              <w:rPr>
                <w:position w:val="-10"/>
                <w:sz w:val="28"/>
                <w:szCs w:val="28"/>
              </w:rPr>
              <w:object w:dxaOrig="260" w:dyaOrig="360">
                <v:shape id="_x0000_i1027" type="#_x0000_t75" style="width:12.75pt;height:18pt" o:ole="">
                  <v:imagedata r:id="rId8" o:title=""/>
                </v:shape>
                <o:OLEObject Type="Embed" ProgID="Equation.DSMT4" ShapeID="_x0000_i1027" DrawAspect="Content" ObjectID="_1824018915" r:id="rId10"/>
              </w:objec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30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3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5</w:t>
            </w:r>
          </w:p>
        </w:tc>
        <w:tc>
          <w:tcPr>
            <w:tcW w:w="1219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5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0</w:t>
            </w:r>
          </w:p>
        </w:tc>
      </w:tr>
      <w:tr w:rsidR="00E13E9D" w:rsidRPr="00D15B06" w:rsidTr="007B580D">
        <w:tc>
          <w:tcPr>
            <w:tcW w:w="2802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 xml:space="preserve">Максимальный угол управления </w:t>
            </w:r>
            <w:r w:rsidRPr="00D15B06">
              <w:rPr>
                <w:position w:val="-6"/>
                <w:sz w:val="28"/>
                <w:szCs w:val="28"/>
              </w:rPr>
              <w:object w:dxaOrig="300" w:dyaOrig="320">
                <v:shape id="_x0000_i1028" type="#_x0000_t75" style="width:15pt;height:15.75pt" o:ole="">
                  <v:imagedata r:id="rId11" o:title=""/>
                </v:shape>
                <o:OLEObject Type="Embed" ProgID="Equation.DSMT4" ShapeID="_x0000_i1028" DrawAspect="Content" ObjectID="_1824018916" r:id="rId12"/>
              </w:objec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30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3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5</w:t>
            </w:r>
          </w:p>
        </w:tc>
        <w:tc>
          <w:tcPr>
            <w:tcW w:w="1219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5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0</w:t>
            </w:r>
          </w:p>
        </w:tc>
      </w:tr>
    </w:tbl>
    <w:p w:rsidR="00E13E9D" w:rsidRDefault="00E13E9D" w:rsidP="00E13E9D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02"/>
        <w:gridCol w:w="1559"/>
        <w:gridCol w:w="1417"/>
        <w:gridCol w:w="1418"/>
        <w:gridCol w:w="1219"/>
        <w:gridCol w:w="1276"/>
      </w:tblGrid>
      <w:tr w:rsidR="00E13E9D" w:rsidRPr="00D15B06" w:rsidTr="007B580D">
        <w:tc>
          <w:tcPr>
            <w:tcW w:w="2802" w:type="dxa"/>
            <w:shd w:val="clear" w:color="auto" w:fill="auto"/>
            <w:vAlign w:val="center"/>
          </w:tcPr>
          <w:p w:rsidR="00E13E9D" w:rsidRPr="00D15B06" w:rsidRDefault="00175B64" w:rsidP="007B580D">
            <w:pPr>
              <w:jc w:val="center"/>
              <w:rPr>
                <w:sz w:val="28"/>
                <w:szCs w:val="28"/>
              </w:rPr>
            </w:pPr>
            <w:r w:rsidRPr="00C77114">
              <w:rPr>
                <w:b/>
                <w:sz w:val="28"/>
                <w:szCs w:val="28"/>
              </w:rPr>
              <w:t>Вариант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E13E9D" w:rsidRPr="00C77114" w:rsidRDefault="00E13E9D" w:rsidP="007B580D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C77114">
              <w:rPr>
                <w:b/>
                <w:sz w:val="28"/>
                <w:szCs w:val="28"/>
              </w:rPr>
              <w:t>1</w:t>
            </w:r>
            <w:r w:rsidR="00C77114">
              <w:rPr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E13E9D" w:rsidRPr="00C77114" w:rsidRDefault="00C77114" w:rsidP="007B580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</w:t>
            </w:r>
            <w:r w:rsidR="00E13E9D" w:rsidRPr="00C77114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E13E9D" w:rsidRPr="00C77114" w:rsidRDefault="00C77114" w:rsidP="007B580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</w:t>
            </w:r>
            <w:r w:rsidR="00E13E9D" w:rsidRPr="00C77114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1219" w:type="dxa"/>
            <w:shd w:val="clear" w:color="auto" w:fill="auto"/>
            <w:vAlign w:val="center"/>
          </w:tcPr>
          <w:p w:rsidR="00E13E9D" w:rsidRPr="00C77114" w:rsidRDefault="00C77114" w:rsidP="007B580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</w:t>
            </w:r>
            <w:r w:rsidR="00E13E9D" w:rsidRPr="00C77114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E13E9D" w:rsidRPr="00C77114" w:rsidRDefault="00C77114" w:rsidP="007B580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</w:t>
            </w:r>
            <w:r w:rsidR="00E13E9D" w:rsidRPr="00C77114">
              <w:rPr>
                <w:b/>
                <w:sz w:val="28"/>
                <w:szCs w:val="28"/>
              </w:rPr>
              <w:t>5</w:t>
            </w:r>
          </w:p>
        </w:tc>
      </w:tr>
      <w:tr w:rsidR="00175B64" w:rsidRPr="00D15B06" w:rsidTr="00FF76C3">
        <w:tc>
          <w:tcPr>
            <w:tcW w:w="2802" w:type="dxa"/>
            <w:shd w:val="clear" w:color="auto" w:fill="auto"/>
            <w:vAlign w:val="center"/>
          </w:tcPr>
          <w:p w:rsidR="00175B64" w:rsidRPr="00D15B06" w:rsidRDefault="00175B64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Схема и параметры преобразователей</w:t>
            </w:r>
          </w:p>
        </w:tc>
        <w:tc>
          <w:tcPr>
            <w:tcW w:w="6889" w:type="dxa"/>
            <w:gridSpan w:val="5"/>
            <w:shd w:val="clear" w:color="auto" w:fill="auto"/>
            <w:vAlign w:val="center"/>
          </w:tcPr>
          <w:p w:rsidR="00175B64" w:rsidRDefault="00175B64" w:rsidP="007B580D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C77114">
              <w:rPr>
                <w:sz w:val="28"/>
                <w:szCs w:val="28"/>
              </w:rPr>
              <w:t>Инверторы</w:t>
            </w:r>
          </w:p>
        </w:tc>
      </w:tr>
      <w:tr w:rsidR="00E13E9D" w:rsidRPr="00D15B06" w:rsidTr="007B580D">
        <w:tc>
          <w:tcPr>
            <w:tcW w:w="2802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Схема соединения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6-пул.</w: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мостовая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6-пул.</w: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нулевая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2-пул.</w: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послед.</w:t>
            </w:r>
          </w:p>
        </w:tc>
        <w:tc>
          <w:tcPr>
            <w:tcW w:w="1219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2-пул.</w: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парал.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24-пул.</w:t>
            </w:r>
          </w:p>
        </w:tc>
      </w:tr>
      <w:tr w:rsidR="00E13E9D" w:rsidRPr="00D15B06" w:rsidTr="007B580D">
        <w:tc>
          <w:tcPr>
            <w:tcW w:w="2802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Напряжение вентильной обмотки. трансформатора, </w:t>
            </w:r>
            <w:r w:rsidRPr="00D15B06">
              <w:rPr>
                <w:sz w:val="28"/>
                <w:szCs w:val="28"/>
              </w:rPr>
              <w:t>В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885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377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942,5</w:t>
            </w:r>
          </w:p>
        </w:tc>
        <w:tc>
          <w:tcPr>
            <w:tcW w:w="1219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885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471,25</w:t>
            </w:r>
          </w:p>
        </w:tc>
      </w:tr>
      <w:tr w:rsidR="00E13E9D" w:rsidRPr="00D15B06" w:rsidTr="007B580D">
        <w:tc>
          <w:tcPr>
            <w:tcW w:w="2802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Макси</w:t>
            </w:r>
            <w:r>
              <w:rPr>
                <w:sz w:val="28"/>
                <w:szCs w:val="28"/>
              </w:rPr>
              <w:t xml:space="preserve">мальный ток нагруз.  инвертора, </w:t>
            </w:r>
            <w:r w:rsidRPr="00D15B06">
              <w:rPr>
                <w:sz w:val="28"/>
                <w:szCs w:val="28"/>
              </w:rPr>
              <w:t>А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2000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200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2000</w:t>
            </w:r>
          </w:p>
        </w:tc>
        <w:tc>
          <w:tcPr>
            <w:tcW w:w="1219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2000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2000</w:t>
            </w:r>
          </w:p>
        </w:tc>
      </w:tr>
      <w:tr w:rsidR="00E13E9D" w:rsidRPr="00D15B06" w:rsidTr="007B580D">
        <w:tc>
          <w:tcPr>
            <w:tcW w:w="2802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lastRenderedPageBreak/>
              <w:t xml:space="preserve">Максимальный угол коммутации </w:t>
            </w:r>
            <w:r w:rsidRPr="00D15B06">
              <w:rPr>
                <w:position w:val="-10"/>
                <w:sz w:val="28"/>
                <w:szCs w:val="28"/>
              </w:rPr>
              <w:object w:dxaOrig="260" w:dyaOrig="360">
                <v:shape id="_x0000_i1029" type="#_x0000_t75" style="width:12.75pt;height:18pt" o:ole="">
                  <v:imagedata r:id="rId8" o:title=""/>
                </v:shape>
                <o:OLEObject Type="Embed" ProgID="Equation.DSMT4" ShapeID="_x0000_i1029" DrawAspect="Content" ObjectID="_1824018917" r:id="rId13"/>
              </w:objec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30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3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5</w:t>
            </w:r>
          </w:p>
        </w:tc>
        <w:tc>
          <w:tcPr>
            <w:tcW w:w="1219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5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0</w:t>
            </w:r>
          </w:p>
        </w:tc>
      </w:tr>
      <w:tr w:rsidR="00E13E9D" w:rsidRPr="00D15B06" w:rsidTr="007B580D">
        <w:tc>
          <w:tcPr>
            <w:tcW w:w="2802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 xml:space="preserve">Максимальный угол регулирования </w:t>
            </w:r>
            <w:r w:rsidRPr="00D15B06">
              <w:rPr>
                <w:position w:val="-10"/>
                <w:sz w:val="28"/>
                <w:szCs w:val="28"/>
              </w:rPr>
              <w:object w:dxaOrig="300" w:dyaOrig="360">
                <v:shape id="_x0000_i1030" type="#_x0000_t75" style="width:15pt;height:18pt" o:ole="">
                  <v:imagedata r:id="rId14" o:title=""/>
                </v:shape>
                <o:OLEObject Type="Embed" ProgID="Equation.DSMT4" ShapeID="_x0000_i1030" DrawAspect="Content" ObjectID="_1824018918" r:id="rId15"/>
              </w:objec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30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3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5</w:t>
            </w:r>
          </w:p>
        </w:tc>
        <w:tc>
          <w:tcPr>
            <w:tcW w:w="1219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5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0</w:t>
            </w:r>
          </w:p>
        </w:tc>
      </w:tr>
    </w:tbl>
    <w:p w:rsidR="00E13E9D" w:rsidRDefault="00E13E9D" w:rsidP="00E13E9D">
      <w:pPr>
        <w:tabs>
          <w:tab w:val="num" w:pos="284"/>
        </w:tabs>
        <w:jc w:val="center"/>
        <w:rPr>
          <w:sz w:val="28"/>
          <w:szCs w:val="28"/>
        </w:rPr>
      </w:pPr>
    </w:p>
    <w:p w:rsidR="00E13E9D" w:rsidRDefault="00E13E9D" w:rsidP="00E13E9D">
      <w:pPr>
        <w:jc w:val="right"/>
        <w:rPr>
          <w:b/>
          <w:sz w:val="28"/>
          <w:szCs w:val="28"/>
        </w:rPr>
      </w:pPr>
      <w:r w:rsidRPr="00664124">
        <w:rPr>
          <w:b/>
          <w:sz w:val="28"/>
          <w:szCs w:val="28"/>
        </w:rPr>
        <w:t>Таблица 2</w:t>
      </w:r>
    </w:p>
    <w:p w:rsidR="00664124" w:rsidRPr="00664124" w:rsidRDefault="00664124" w:rsidP="00E13E9D">
      <w:pPr>
        <w:jc w:val="right"/>
        <w:rPr>
          <w:b/>
          <w:sz w:val="28"/>
          <w:szCs w:val="28"/>
        </w:rPr>
      </w:pPr>
      <w:bookmarkStart w:id="0" w:name="_GoBack"/>
      <w:bookmarkEnd w:id="0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E13E9D" w:rsidRPr="00D15B06" w:rsidTr="007B580D">
        <w:tc>
          <w:tcPr>
            <w:tcW w:w="1595" w:type="dxa"/>
            <w:vMerge w:val="restart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 xml:space="preserve">Длина (км) и ширина сближения </w:t>
            </w:r>
            <w:r w:rsidRPr="00CE73F0">
              <w:rPr>
                <w:i/>
                <w:sz w:val="28"/>
                <w:szCs w:val="28"/>
              </w:rPr>
              <w:t>а</w:t>
            </w:r>
            <w:r w:rsidRPr="00D15B06">
              <w:rPr>
                <w:sz w:val="28"/>
                <w:szCs w:val="28"/>
              </w:rPr>
              <w:t xml:space="preserve"> (м)</w:t>
            </w:r>
          </w:p>
        </w:tc>
        <w:tc>
          <w:tcPr>
            <w:tcW w:w="7976" w:type="dxa"/>
            <w:gridSpan w:val="5"/>
            <w:shd w:val="clear" w:color="auto" w:fill="auto"/>
            <w:vAlign w:val="center"/>
          </w:tcPr>
          <w:p w:rsidR="00E13E9D" w:rsidRPr="00C77114" w:rsidRDefault="00E13E9D" w:rsidP="007B580D">
            <w:pPr>
              <w:jc w:val="center"/>
              <w:rPr>
                <w:b/>
                <w:sz w:val="28"/>
                <w:szCs w:val="28"/>
              </w:rPr>
            </w:pPr>
            <w:r w:rsidRPr="00C77114">
              <w:rPr>
                <w:b/>
                <w:sz w:val="28"/>
                <w:szCs w:val="28"/>
              </w:rPr>
              <w:t>Вариант</w:t>
            </w:r>
          </w:p>
        </w:tc>
      </w:tr>
      <w:tr w:rsidR="00E13E9D" w:rsidRPr="00D15B06" w:rsidTr="007B580D">
        <w:tc>
          <w:tcPr>
            <w:tcW w:w="1595" w:type="dxa"/>
            <w:vMerge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shd w:val="clear" w:color="auto" w:fill="auto"/>
            <w:vAlign w:val="center"/>
          </w:tcPr>
          <w:p w:rsidR="00E13E9D" w:rsidRPr="00C77114" w:rsidRDefault="00E13E9D" w:rsidP="007B580D">
            <w:pPr>
              <w:jc w:val="center"/>
              <w:rPr>
                <w:b/>
                <w:sz w:val="28"/>
                <w:szCs w:val="28"/>
              </w:rPr>
            </w:pPr>
            <w:r w:rsidRPr="00C77114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E13E9D" w:rsidRPr="00C77114" w:rsidRDefault="00E13E9D" w:rsidP="007B580D">
            <w:pPr>
              <w:jc w:val="center"/>
              <w:rPr>
                <w:b/>
                <w:sz w:val="28"/>
                <w:szCs w:val="28"/>
              </w:rPr>
            </w:pPr>
            <w:r w:rsidRPr="00C77114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E13E9D" w:rsidRPr="00C77114" w:rsidRDefault="00E13E9D" w:rsidP="007B580D">
            <w:pPr>
              <w:jc w:val="center"/>
              <w:rPr>
                <w:b/>
                <w:sz w:val="28"/>
                <w:szCs w:val="28"/>
              </w:rPr>
            </w:pPr>
            <w:r w:rsidRPr="00C77114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E13E9D" w:rsidRPr="00C77114" w:rsidRDefault="00E13E9D" w:rsidP="007B580D">
            <w:pPr>
              <w:jc w:val="center"/>
              <w:rPr>
                <w:b/>
                <w:sz w:val="28"/>
                <w:szCs w:val="28"/>
              </w:rPr>
            </w:pPr>
            <w:r w:rsidRPr="00C77114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1596" w:type="dxa"/>
            <w:shd w:val="clear" w:color="auto" w:fill="auto"/>
            <w:vAlign w:val="center"/>
          </w:tcPr>
          <w:p w:rsidR="00E13E9D" w:rsidRPr="00C77114" w:rsidRDefault="00E13E9D" w:rsidP="007B580D">
            <w:pPr>
              <w:jc w:val="center"/>
              <w:rPr>
                <w:b/>
                <w:sz w:val="28"/>
                <w:szCs w:val="28"/>
              </w:rPr>
            </w:pPr>
            <w:r w:rsidRPr="00C77114">
              <w:rPr>
                <w:b/>
                <w:sz w:val="28"/>
                <w:szCs w:val="28"/>
              </w:rPr>
              <w:t>5</w:t>
            </w:r>
          </w:p>
        </w:tc>
      </w:tr>
      <w:tr w:rsidR="00E13E9D" w:rsidRPr="00D15B06" w:rsidTr="007B580D">
        <w:tc>
          <w:tcPr>
            <w:tcW w:w="1595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position w:val="-12"/>
                <w:sz w:val="28"/>
                <w:szCs w:val="28"/>
              </w:rPr>
              <w:object w:dxaOrig="180" w:dyaOrig="360">
                <v:shape id="_x0000_i1058" type="#_x0000_t75" style="width:9.75pt;height:18pt" o:ole="">
                  <v:imagedata r:id="rId16" o:title=""/>
                </v:shape>
                <o:OLEObject Type="Embed" ProgID="Equation.DSMT4" ShapeID="_x0000_i1058" DrawAspect="Content" ObjectID="_1824018919" r:id="rId17"/>
              </w:objec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position w:val="-12"/>
                <w:sz w:val="28"/>
                <w:szCs w:val="28"/>
              </w:rPr>
              <w:object w:dxaOrig="200" w:dyaOrig="360">
                <v:shape id="_x0000_i1059" type="#_x0000_t75" style="width:9.75pt;height:18pt" o:ole="">
                  <v:imagedata r:id="rId18" o:title=""/>
                </v:shape>
                <o:OLEObject Type="Embed" ProgID="Equation.DSMT4" ShapeID="_x0000_i1059" DrawAspect="Content" ObjectID="_1824018920" r:id="rId19"/>
              </w:objec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position w:val="-12"/>
                <w:sz w:val="28"/>
                <w:szCs w:val="28"/>
              </w:rPr>
              <w:object w:dxaOrig="200" w:dyaOrig="360">
                <v:shape id="_x0000_i1060" type="#_x0000_t75" style="width:9.75pt;height:18pt" o:ole="">
                  <v:imagedata r:id="rId20" o:title=""/>
                </v:shape>
                <o:OLEObject Type="Embed" ProgID="Equation.DSMT4" ShapeID="_x0000_i1060" DrawAspect="Content" ObjectID="_1824018921" r:id="rId21"/>
              </w:objec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position w:val="-12"/>
                <w:sz w:val="28"/>
                <w:szCs w:val="28"/>
              </w:rPr>
              <w:object w:dxaOrig="200" w:dyaOrig="360">
                <v:shape id="_x0000_i1061" type="#_x0000_t75" style="width:9.75pt;height:18pt" o:ole="">
                  <v:imagedata r:id="rId22" o:title=""/>
                </v:shape>
                <o:OLEObject Type="Embed" ProgID="Equation.DSMT4" ShapeID="_x0000_i1061" DrawAspect="Content" ObjectID="_1824018922" r:id="rId23"/>
              </w:object>
            </w:r>
          </w:p>
          <w:p w:rsidR="00E13E9D" w:rsidRPr="00D15B06" w:rsidRDefault="00E13E9D" w:rsidP="007B580D">
            <w:pPr>
              <w:jc w:val="center"/>
              <w:rPr>
                <w:i/>
                <w:sz w:val="28"/>
                <w:szCs w:val="28"/>
              </w:rPr>
            </w:pPr>
            <w:r w:rsidRPr="00D15B06">
              <w:rPr>
                <w:i/>
                <w:sz w:val="28"/>
                <w:szCs w:val="28"/>
              </w:rPr>
              <w:t>а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5</w: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5</w: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80</w: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0</w: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5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20</w: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20</w: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80</w: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0</w: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5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20</w: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20</w: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80</w: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0</w: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20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20</w: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20</w: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00</w: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20</w: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20</w:t>
            </w:r>
          </w:p>
        </w:tc>
        <w:tc>
          <w:tcPr>
            <w:tcW w:w="1596" w:type="dxa"/>
            <w:shd w:val="clear" w:color="auto" w:fill="auto"/>
            <w:vAlign w:val="center"/>
          </w:tcPr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30</w: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30</w: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00</w: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15</w:t>
            </w:r>
          </w:p>
          <w:p w:rsidR="00E13E9D" w:rsidRPr="00D15B06" w:rsidRDefault="00E13E9D" w:rsidP="007B580D">
            <w:pPr>
              <w:jc w:val="center"/>
              <w:rPr>
                <w:sz w:val="28"/>
                <w:szCs w:val="28"/>
              </w:rPr>
            </w:pPr>
            <w:r w:rsidRPr="00D15B06">
              <w:rPr>
                <w:sz w:val="28"/>
                <w:szCs w:val="28"/>
              </w:rPr>
              <w:t>20</w:t>
            </w:r>
          </w:p>
        </w:tc>
      </w:tr>
    </w:tbl>
    <w:p w:rsidR="00E13E9D" w:rsidRPr="00D15B06" w:rsidRDefault="00E13E9D" w:rsidP="00E13E9D">
      <w:pPr>
        <w:jc w:val="both"/>
        <w:rPr>
          <w:sz w:val="28"/>
          <w:szCs w:val="28"/>
        </w:rPr>
      </w:pPr>
    </w:p>
    <w:p w:rsidR="00963391" w:rsidRPr="00272347" w:rsidRDefault="00963391" w:rsidP="00963391">
      <w:pPr>
        <w:jc w:val="center"/>
        <w:rPr>
          <w:b/>
          <w:sz w:val="28"/>
          <w:szCs w:val="28"/>
        </w:rPr>
      </w:pPr>
    </w:p>
    <w:sectPr w:rsidR="00963391" w:rsidRPr="00272347" w:rsidSect="009264B0">
      <w:footerReference w:type="even" r:id="rId24"/>
      <w:footerReference w:type="default" r:id="rId25"/>
      <w:pgSz w:w="11906" w:h="16838"/>
      <w:pgMar w:top="426" w:right="707" w:bottom="663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6042F" w:rsidRDefault="00D6042F">
      <w:r>
        <w:separator/>
      </w:r>
    </w:p>
  </w:endnote>
  <w:endnote w:type="continuationSeparator" w:id="0">
    <w:p w:rsidR="00D6042F" w:rsidRDefault="00D604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D66FA" w:rsidRDefault="002D66FA" w:rsidP="0066134F">
    <w:pPr>
      <w:pStyle w:val="a8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2D66FA" w:rsidRDefault="002D66FA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D66FA" w:rsidRDefault="002D66FA" w:rsidP="0066134F">
    <w:pPr>
      <w:pStyle w:val="a8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664124">
      <w:rPr>
        <w:rStyle w:val="a9"/>
        <w:noProof/>
      </w:rPr>
      <w:t>2</w:t>
    </w:r>
    <w:r>
      <w:rPr>
        <w:rStyle w:val="a9"/>
      </w:rPr>
      <w:fldChar w:fldCharType="end"/>
    </w:r>
  </w:p>
  <w:p w:rsidR="002D66FA" w:rsidRDefault="002D66FA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6042F" w:rsidRDefault="00D6042F">
      <w:r>
        <w:separator/>
      </w:r>
    </w:p>
  </w:footnote>
  <w:footnote w:type="continuationSeparator" w:id="0">
    <w:p w:rsidR="00D6042F" w:rsidRDefault="00D604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5" type="#_x0000_t75" style="width:3in;height:3in;visibility:visible" o:bullet="t">
        <v:imagedata r:id="rId1" o:title=""/>
      </v:shape>
    </w:pict>
  </w:numPicBullet>
  <w:abstractNum w:abstractNumId="0" w15:restartNumberingAfterBreak="0">
    <w:nsid w:val="09070EB0"/>
    <w:multiLevelType w:val="hybridMultilevel"/>
    <w:tmpl w:val="C84A390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C16BC1"/>
    <w:multiLevelType w:val="multilevel"/>
    <w:tmpl w:val="19B46AB4"/>
    <w:lvl w:ilvl="0">
      <w:start w:val="11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965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6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4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8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6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8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680" w:hanging="2160"/>
      </w:pPr>
      <w:rPr>
        <w:rFonts w:hint="default"/>
      </w:rPr>
    </w:lvl>
  </w:abstractNum>
  <w:abstractNum w:abstractNumId="2" w15:restartNumberingAfterBreak="0">
    <w:nsid w:val="0AEA55B3"/>
    <w:multiLevelType w:val="multilevel"/>
    <w:tmpl w:val="CB287668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81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2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46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57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72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828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97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1160" w:hanging="2160"/>
      </w:pPr>
      <w:rPr>
        <w:rFonts w:hint="default"/>
      </w:rPr>
    </w:lvl>
  </w:abstractNum>
  <w:abstractNum w:abstractNumId="3" w15:restartNumberingAfterBreak="0">
    <w:nsid w:val="0EF15939"/>
    <w:multiLevelType w:val="hybridMultilevel"/>
    <w:tmpl w:val="128499F4"/>
    <w:lvl w:ilvl="0" w:tplc="BC303508">
      <w:start w:val="1"/>
      <w:numFmt w:val="decimal"/>
      <w:lvlText w:val="%1."/>
      <w:lvlJc w:val="left"/>
      <w:pPr>
        <w:tabs>
          <w:tab w:val="num" w:pos="1101"/>
        </w:tabs>
        <w:ind w:left="1101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FCC2BCF"/>
    <w:multiLevelType w:val="hybridMultilevel"/>
    <w:tmpl w:val="D40EC18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3560DC2"/>
    <w:multiLevelType w:val="hybridMultilevel"/>
    <w:tmpl w:val="F4DAF8E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F233413"/>
    <w:multiLevelType w:val="multilevel"/>
    <w:tmpl w:val="00D8D040"/>
    <w:lvl w:ilvl="0">
      <w:start w:val="8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09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9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48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6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1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24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73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1232" w:hanging="2160"/>
      </w:pPr>
      <w:rPr>
        <w:rFonts w:hint="default"/>
      </w:rPr>
    </w:lvl>
  </w:abstractNum>
  <w:abstractNum w:abstractNumId="7" w15:restartNumberingAfterBreak="0">
    <w:nsid w:val="24AE7126"/>
    <w:multiLevelType w:val="multilevel"/>
    <w:tmpl w:val="6ED41668"/>
    <w:lvl w:ilvl="0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6B80F31"/>
    <w:multiLevelType w:val="hybridMultilevel"/>
    <w:tmpl w:val="5560A09E"/>
    <w:lvl w:ilvl="0" w:tplc="F78C4D1A">
      <w:start w:val="1"/>
      <w:numFmt w:val="decimal"/>
      <w:lvlText w:val="%1."/>
      <w:lvlJc w:val="left"/>
      <w:pPr>
        <w:ind w:left="164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67" w:hanging="360"/>
      </w:pPr>
    </w:lvl>
    <w:lvl w:ilvl="2" w:tplc="0419001B" w:tentative="1">
      <w:start w:val="1"/>
      <w:numFmt w:val="lowerRoman"/>
      <w:lvlText w:val="%3."/>
      <w:lvlJc w:val="right"/>
      <w:pPr>
        <w:ind w:left="3087" w:hanging="180"/>
      </w:pPr>
    </w:lvl>
    <w:lvl w:ilvl="3" w:tplc="0419000F" w:tentative="1">
      <w:start w:val="1"/>
      <w:numFmt w:val="decimal"/>
      <w:lvlText w:val="%4."/>
      <w:lvlJc w:val="left"/>
      <w:pPr>
        <w:ind w:left="3807" w:hanging="360"/>
      </w:pPr>
    </w:lvl>
    <w:lvl w:ilvl="4" w:tplc="04190019" w:tentative="1">
      <w:start w:val="1"/>
      <w:numFmt w:val="lowerLetter"/>
      <w:lvlText w:val="%5."/>
      <w:lvlJc w:val="left"/>
      <w:pPr>
        <w:ind w:left="4527" w:hanging="360"/>
      </w:pPr>
    </w:lvl>
    <w:lvl w:ilvl="5" w:tplc="0419001B" w:tentative="1">
      <w:start w:val="1"/>
      <w:numFmt w:val="lowerRoman"/>
      <w:lvlText w:val="%6."/>
      <w:lvlJc w:val="right"/>
      <w:pPr>
        <w:ind w:left="5247" w:hanging="180"/>
      </w:pPr>
    </w:lvl>
    <w:lvl w:ilvl="6" w:tplc="0419000F" w:tentative="1">
      <w:start w:val="1"/>
      <w:numFmt w:val="decimal"/>
      <w:lvlText w:val="%7."/>
      <w:lvlJc w:val="left"/>
      <w:pPr>
        <w:ind w:left="5967" w:hanging="360"/>
      </w:pPr>
    </w:lvl>
    <w:lvl w:ilvl="7" w:tplc="04190019" w:tentative="1">
      <w:start w:val="1"/>
      <w:numFmt w:val="lowerLetter"/>
      <w:lvlText w:val="%8."/>
      <w:lvlJc w:val="left"/>
      <w:pPr>
        <w:ind w:left="6687" w:hanging="360"/>
      </w:pPr>
    </w:lvl>
    <w:lvl w:ilvl="8" w:tplc="0419001B" w:tentative="1">
      <w:start w:val="1"/>
      <w:numFmt w:val="lowerRoman"/>
      <w:lvlText w:val="%9."/>
      <w:lvlJc w:val="right"/>
      <w:pPr>
        <w:ind w:left="7407" w:hanging="180"/>
      </w:pPr>
    </w:lvl>
  </w:abstractNum>
  <w:abstractNum w:abstractNumId="9" w15:restartNumberingAfterBreak="0">
    <w:nsid w:val="2B424AA9"/>
    <w:multiLevelType w:val="hybridMultilevel"/>
    <w:tmpl w:val="2402BA5A"/>
    <w:lvl w:ilvl="0" w:tplc="0C9C1F38">
      <w:start w:val="1"/>
      <w:numFmt w:val="decimal"/>
      <w:lvlText w:val="%1.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7876455"/>
    <w:multiLevelType w:val="hybridMultilevel"/>
    <w:tmpl w:val="39248F94"/>
    <w:lvl w:ilvl="0" w:tplc="97A41434">
      <w:start w:val="1"/>
      <w:numFmt w:val="decimal"/>
      <w:lvlText w:val="%1."/>
      <w:lvlJc w:val="left"/>
      <w:pPr>
        <w:ind w:left="927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 w15:restartNumberingAfterBreak="0">
    <w:nsid w:val="38861E67"/>
    <w:multiLevelType w:val="hybridMultilevel"/>
    <w:tmpl w:val="83BE736C"/>
    <w:lvl w:ilvl="0" w:tplc="732AB634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7624C66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A737AAF"/>
    <w:multiLevelType w:val="hybridMultilevel"/>
    <w:tmpl w:val="476ED976"/>
    <w:lvl w:ilvl="0" w:tplc="62780BC0">
      <w:start w:val="8"/>
      <w:numFmt w:val="decimal"/>
      <w:lvlText w:val="%1."/>
      <w:lvlJc w:val="left"/>
      <w:pPr>
        <w:ind w:left="142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2145" w:hanging="360"/>
      </w:pPr>
    </w:lvl>
    <w:lvl w:ilvl="2" w:tplc="0419001B" w:tentative="1">
      <w:start w:val="1"/>
      <w:numFmt w:val="lowerRoman"/>
      <w:lvlText w:val="%3."/>
      <w:lvlJc w:val="right"/>
      <w:pPr>
        <w:ind w:left="2865" w:hanging="180"/>
      </w:pPr>
    </w:lvl>
    <w:lvl w:ilvl="3" w:tplc="0419000F" w:tentative="1">
      <w:start w:val="1"/>
      <w:numFmt w:val="decimal"/>
      <w:lvlText w:val="%4."/>
      <w:lvlJc w:val="left"/>
      <w:pPr>
        <w:ind w:left="3585" w:hanging="360"/>
      </w:pPr>
    </w:lvl>
    <w:lvl w:ilvl="4" w:tplc="04190019" w:tentative="1">
      <w:start w:val="1"/>
      <w:numFmt w:val="lowerLetter"/>
      <w:lvlText w:val="%5."/>
      <w:lvlJc w:val="left"/>
      <w:pPr>
        <w:ind w:left="4305" w:hanging="360"/>
      </w:pPr>
    </w:lvl>
    <w:lvl w:ilvl="5" w:tplc="0419001B" w:tentative="1">
      <w:start w:val="1"/>
      <w:numFmt w:val="lowerRoman"/>
      <w:lvlText w:val="%6."/>
      <w:lvlJc w:val="right"/>
      <w:pPr>
        <w:ind w:left="5025" w:hanging="180"/>
      </w:pPr>
    </w:lvl>
    <w:lvl w:ilvl="6" w:tplc="0419000F" w:tentative="1">
      <w:start w:val="1"/>
      <w:numFmt w:val="decimal"/>
      <w:lvlText w:val="%7."/>
      <w:lvlJc w:val="left"/>
      <w:pPr>
        <w:ind w:left="5745" w:hanging="360"/>
      </w:pPr>
    </w:lvl>
    <w:lvl w:ilvl="7" w:tplc="04190019" w:tentative="1">
      <w:start w:val="1"/>
      <w:numFmt w:val="lowerLetter"/>
      <w:lvlText w:val="%8."/>
      <w:lvlJc w:val="left"/>
      <w:pPr>
        <w:ind w:left="6465" w:hanging="360"/>
      </w:pPr>
    </w:lvl>
    <w:lvl w:ilvl="8" w:tplc="041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13" w15:restartNumberingAfterBreak="0">
    <w:nsid w:val="3A9E6D3D"/>
    <w:multiLevelType w:val="hybridMultilevel"/>
    <w:tmpl w:val="935EEAC6"/>
    <w:lvl w:ilvl="0" w:tplc="24AEA138">
      <w:start w:val="1"/>
      <w:numFmt w:val="decimal"/>
      <w:lvlText w:val="%1.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D601772"/>
    <w:multiLevelType w:val="hybridMultilevel"/>
    <w:tmpl w:val="5C4AEA32"/>
    <w:lvl w:ilvl="0" w:tplc="0419000D">
      <w:start w:val="1"/>
      <w:numFmt w:val="bullet"/>
      <w:lvlText w:val=""/>
      <w:lvlJc w:val="left"/>
      <w:pPr>
        <w:ind w:left="1211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15" w15:restartNumberingAfterBreak="0">
    <w:nsid w:val="4F604EC0"/>
    <w:multiLevelType w:val="hybridMultilevel"/>
    <w:tmpl w:val="E3A6EBFE"/>
    <w:lvl w:ilvl="0" w:tplc="041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20F5386"/>
    <w:multiLevelType w:val="hybridMultilevel"/>
    <w:tmpl w:val="EA4E3246"/>
    <w:lvl w:ilvl="0" w:tplc="0419000D">
      <w:start w:val="1"/>
      <w:numFmt w:val="bullet"/>
      <w:lvlText w:val="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 w15:restartNumberingAfterBreak="0">
    <w:nsid w:val="620226D0"/>
    <w:multiLevelType w:val="hybridMultilevel"/>
    <w:tmpl w:val="C84A390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6784EFC"/>
    <w:multiLevelType w:val="multilevel"/>
    <w:tmpl w:val="355C518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</w:lvl>
    <w:lvl w:ilvl="2">
      <w:start w:val="1"/>
      <w:numFmt w:val="decimal"/>
      <w:isLgl/>
      <w:lvlText w:val="%1.%2.%3."/>
      <w:lvlJc w:val="left"/>
      <w:pPr>
        <w:ind w:left="1800" w:hanging="720"/>
      </w:pPr>
    </w:lvl>
    <w:lvl w:ilvl="3">
      <w:start w:val="1"/>
      <w:numFmt w:val="decimal"/>
      <w:isLgl/>
      <w:lvlText w:val="%1.%2.%3.%4."/>
      <w:lvlJc w:val="left"/>
      <w:pPr>
        <w:ind w:left="2520" w:hanging="1080"/>
      </w:pPr>
    </w:lvl>
    <w:lvl w:ilvl="4">
      <w:start w:val="1"/>
      <w:numFmt w:val="decimal"/>
      <w:isLgl/>
      <w:lvlText w:val="%1.%2.%3.%4.%5."/>
      <w:lvlJc w:val="left"/>
      <w:pPr>
        <w:ind w:left="2880" w:hanging="1080"/>
      </w:pPr>
    </w:lvl>
    <w:lvl w:ilvl="5">
      <w:start w:val="1"/>
      <w:numFmt w:val="decimal"/>
      <w:isLgl/>
      <w:lvlText w:val="%1.%2.%3.%4.%5.%6."/>
      <w:lvlJc w:val="left"/>
      <w:pPr>
        <w:ind w:left="3600" w:hanging="1440"/>
      </w:pPr>
    </w:lvl>
    <w:lvl w:ilvl="6">
      <w:start w:val="1"/>
      <w:numFmt w:val="decimal"/>
      <w:isLgl/>
      <w:lvlText w:val="%1.%2.%3.%4.%5.%6.%7."/>
      <w:lvlJc w:val="left"/>
      <w:pPr>
        <w:ind w:left="4320" w:hanging="1800"/>
      </w:p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</w:lvl>
  </w:abstractNum>
  <w:abstractNum w:abstractNumId="19" w15:restartNumberingAfterBreak="0">
    <w:nsid w:val="6CC514DD"/>
    <w:multiLevelType w:val="hybridMultilevel"/>
    <w:tmpl w:val="0DD4E9E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00F3322"/>
    <w:multiLevelType w:val="hybridMultilevel"/>
    <w:tmpl w:val="DBD89FA2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727C4591"/>
    <w:multiLevelType w:val="hybridMultilevel"/>
    <w:tmpl w:val="50589A74"/>
    <w:lvl w:ilvl="0" w:tplc="AF420392">
      <w:start w:val="1"/>
      <w:numFmt w:val="decimal"/>
      <w:lvlText w:val="%1)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55D43E4"/>
    <w:multiLevelType w:val="hybridMultilevel"/>
    <w:tmpl w:val="A91E8024"/>
    <w:lvl w:ilvl="0" w:tplc="F5462646">
      <w:start w:val="4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3" w15:restartNumberingAfterBreak="0">
    <w:nsid w:val="7B413135"/>
    <w:multiLevelType w:val="multilevel"/>
    <w:tmpl w:val="EE108A02"/>
    <w:lvl w:ilvl="0">
      <w:start w:val="8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81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6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4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8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6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8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680" w:hanging="2160"/>
      </w:pPr>
      <w:rPr>
        <w:rFonts w:hint="default"/>
      </w:rPr>
    </w:lvl>
  </w:abstractNum>
  <w:abstractNum w:abstractNumId="24" w15:restartNumberingAfterBreak="0">
    <w:nsid w:val="7C093F91"/>
    <w:multiLevelType w:val="multilevel"/>
    <w:tmpl w:val="D5189BBC"/>
    <w:lvl w:ilvl="0">
      <w:start w:val="8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25" w15:restartNumberingAfterBreak="0">
    <w:nsid w:val="7CC9018A"/>
    <w:multiLevelType w:val="hybridMultilevel"/>
    <w:tmpl w:val="593851CC"/>
    <w:lvl w:ilvl="0" w:tplc="041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4"/>
  </w:num>
  <w:num w:numId="3">
    <w:abstractNumId w:val="5"/>
  </w:num>
  <w:num w:numId="4">
    <w:abstractNumId w:val="15"/>
  </w:num>
  <w:num w:numId="5">
    <w:abstractNumId w:val="3"/>
  </w:num>
  <w:num w:numId="6">
    <w:abstractNumId w:val="7"/>
  </w:num>
  <w:num w:numId="7">
    <w:abstractNumId w:val="14"/>
  </w:num>
  <w:num w:numId="8">
    <w:abstractNumId w:val="16"/>
  </w:num>
  <w:num w:numId="9">
    <w:abstractNumId w:val="17"/>
  </w:num>
  <w:num w:numId="10">
    <w:abstractNumId w:val="2"/>
  </w:num>
  <w:num w:numId="11">
    <w:abstractNumId w:val="0"/>
  </w:num>
  <w:num w:numId="12">
    <w:abstractNumId w:val="23"/>
  </w:num>
  <w:num w:numId="13">
    <w:abstractNumId w:val="18"/>
  </w:num>
  <w:num w:numId="14">
    <w:abstractNumId w:val="24"/>
  </w:num>
  <w:num w:numId="15">
    <w:abstractNumId w:val="1"/>
  </w:num>
  <w:num w:numId="16">
    <w:abstractNumId w:val="6"/>
  </w:num>
  <w:num w:numId="17">
    <w:abstractNumId w:val="21"/>
  </w:num>
  <w:num w:numId="18">
    <w:abstractNumId w:val="8"/>
  </w:num>
  <w:num w:numId="19">
    <w:abstractNumId w:val="10"/>
  </w:num>
  <w:num w:numId="20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3"/>
  </w:num>
  <w:num w:numId="22">
    <w:abstractNumId w:val="12"/>
  </w:num>
  <w:num w:numId="23">
    <w:abstractNumId w:val="11"/>
  </w:num>
  <w:num w:numId="24">
    <w:abstractNumId w:val="22"/>
  </w:num>
  <w:num w:numId="25">
    <w:abstractNumId w:val="9"/>
  </w:num>
  <w:num w:numId="26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305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drawingGridHorizontalSpacing w:val="57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6189"/>
    <w:rsid w:val="00002332"/>
    <w:rsid w:val="000067A7"/>
    <w:rsid w:val="00010570"/>
    <w:rsid w:val="00011814"/>
    <w:rsid w:val="00012B71"/>
    <w:rsid w:val="00016F86"/>
    <w:rsid w:val="00017378"/>
    <w:rsid w:val="000173C4"/>
    <w:rsid w:val="0002685F"/>
    <w:rsid w:val="0003229D"/>
    <w:rsid w:val="00033771"/>
    <w:rsid w:val="00034455"/>
    <w:rsid w:val="00036881"/>
    <w:rsid w:val="00037FE5"/>
    <w:rsid w:val="00041D8D"/>
    <w:rsid w:val="000456CF"/>
    <w:rsid w:val="00045C49"/>
    <w:rsid w:val="00051A43"/>
    <w:rsid w:val="00051C58"/>
    <w:rsid w:val="00052539"/>
    <w:rsid w:val="00056C17"/>
    <w:rsid w:val="00063453"/>
    <w:rsid w:val="000714D3"/>
    <w:rsid w:val="00073691"/>
    <w:rsid w:val="00075058"/>
    <w:rsid w:val="0007514F"/>
    <w:rsid w:val="0007596C"/>
    <w:rsid w:val="000768CA"/>
    <w:rsid w:val="00077623"/>
    <w:rsid w:val="00077854"/>
    <w:rsid w:val="00081AB0"/>
    <w:rsid w:val="00082B46"/>
    <w:rsid w:val="00087BA3"/>
    <w:rsid w:val="00092A38"/>
    <w:rsid w:val="0009763E"/>
    <w:rsid w:val="000A74A5"/>
    <w:rsid w:val="000B11AD"/>
    <w:rsid w:val="000B287A"/>
    <w:rsid w:val="000B7145"/>
    <w:rsid w:val="000C210A"/>
    <w:rsid w:val="000C3FC6"/>
    <w:rsid w:val="000C4BEC"/>
    <w:rsid w:val="000C6DA5"/>
    <w:rsid w:val="000C7E16"/>
    <w:rsid w:val="000D245F"/>
    <w:rsid w:val="000D32E6"/>
    <w:rsid w:val="000D3DF4"/>
    <w:rsid w:val="000D4FF1"/>
    <w:rsid w:val="000D61AB"/>
    <w:rsid w:val="000D6213"/>
    <w:rsid w:val="000D6F48"/>
    <w:rsid w:val="000D78FF"/>
    <w:rsid w:val="000E6FCB"/>
    <w:rsid w:val="000F1889"/>
    <w:rsid w:val="000F7DBA"/>
    <w:rsid w:val="00100BD3"/>
    <w:rsid w:val="00102A48"/>
    <w:rsid w:val="00104EE6"/>
    <w:rsid w:val="00104FB1"/>
    <w:rsid w:val="00123103"/>
    <w:rsid w:val="00123460"/>
    <w:rsid w:val="00126F05"/>
    <w:rsid w:val="00141E62"/>
    <w:rsid w:val="00143D5C"/>
    <w:rsid w:val="0014489D"/>
    <w:rsid w:val="00145EBC"/>
    <w:rsid w:val="0015169E"/>
    <w:rsid w:val="0015198C"/>
    <w:rsid w:val="00153D46"/>
    <w:rsid w:val="00155431"/>
    <w:rsid w:val="00157D29"/>
    <w:rsid w:val="00163FF8"/>
    <w:rsid w:val="00167186"/>
    <w:rsid w:val="00173A78"/>
    <w:rsid w:val="00175B64"/>
    <w:rsid w:val="00185EF9"/>
    <w:rsid w:val="0019682F"/>
    <w:rsid w:val="0019696E"/>
    <w:rsid w:val="001A331D"/>
    <w:rsid w:val="001A3954"/>
    <w:rsid w:val="001B6CE7"/>
    <w:rsid w:val="001C2491"/>
    <w:rsid w:val="001C7086"/>
    <w:rsid w:val="001C718C"/>
    <w:rsid w:val="001D293E"/>
    <w:rsid w:val="001D2C74"/>
    <w:rsid w:val="001D558C"/>
    <w:rsid w:val="001D7A9E"/>
    <w:rsid w:val="001E08DA"/>
    <w:rsid w:val="001F7784"/>
    <w:rsid w:val="002052A3"/>
    <w:rsid w:val="00211692"/>
    <w:rsid w:val="00213BF0"/>
    <w:rsid w:val="00214586"/>
    <w:rsid w:val="0021628B"/>
    <w:rsid w:val="00217816"/>
    <w:rsid w:val="00223FC9"/>
    <w:rsid w:val="00225430"/>
    <w:rsid w:val="0022628E"/>
    <w:rsid w:val="00227243"/>
    <w:rsid w:val="00231466"/>
    <w:rsid w:val="00233BD8"/>
    <w:rsid w:val="0023602A"/>
    <w:rsid w:val="00243BD9"/>
    <w:rsid w:val="002460DC"/>
    <w:rsid w:val="00251398"/>
    <w:rsid w:val="002564E4"/>
    <w:rsid w:val="002612DE"/>
    <w:rsid w:val="00261A83"/>
    <w:rsid w:val="002644EC"/>
    <w:rsid w:val="00266A0F"/>
    <w:rsid w:val="002716F3"/>
    <w:rsid w:val="00272B5B"/>
    <w:rsid w:val="002747A7"/>
    <w:rsid w:val="002752A8"/>
    <w:rsid w:val="00281E5D"/>
    <w:rsid w:val="00284BAC"/>
    <w:rsid w:val="002856F6"/>
    <w:rsid w:val="0028576E"/>
    <w:rsid w:val="0029260B"/>
    <w:rsid w:val="002A107D"/>
    <w:rsid w:val="002A454C"/>
    <w:rsid w:val="002A4D19"/>
    <w:rsid w:val="002B1AA5"/>
    <w:rsid w:val="002B438D"/>
    <w:rsid w:val="002B446E"/>
    <w:rsid w:val="002B4503"/>
    <w:rsid w:val="002B6335"/>
    <w:rsid w:val="002C4A3B"/>
    <w:rsid w:val="002C4B74"/>
    <w:rsid w:val="002C6EAC"/>
    <w:rsid w:val="002D01BC"/>
    <w:rsid w:val="002D1572"/>
    <w:rsid w:val="002D2FC2"/>
    <w:rsid w:val="002D5D4D"/>
    <w:rsid w:val="002D66FA"/>
    <w:rsid w:val="002D6894"/>
    <w:rsid w:val="002D6926"/>
    <w:rsid w:val="002D7D17"/>
    <w:rsid w:val="002E227D"/>
    <w:rsid w:val="002E3305"/>
    <w:rsid w:val="002E330A"/>
    <w:rsid w:val="002E5BB8"/>
    <w:rsid w:val="0030329E"/>
    <w:rsid w:val="003100D2"/>
    <w:rsid w:val="00314D1A"/>
    <w:rsid w:val="00316D5C"/>
    <w:rsid w:val="00317AB1"/>
    <w:rsid w:val="003216CC"/>
    <w:rsid w:val="00322045"/>
    <w:rsid w:val="00324083"/>
    <w:rsid w:val="003264AB"/>
    <w:rsid w:val="0033640F"/>
    <w:rsid w:val="00337109"/>
    <w:rsid w:val="003400DC"/>
    <w:rsid w:val="003412F1"/>
    <w:rsid w:val="00343490"/>
    <w:rsid w:val="003541AC"/>
    <w:rsid w:val="003730F1"/>
    <w:rsid w:val="0038022F"/>
    <w:rsid w:val="0038036C"/>
    <w:rsid w:val="0038240E"/>
    <w:rsid w:val="00390219"/>
    <w:rsid w:val="0039205E"/>
    <w:rsid w:val="003945FD"/>
    <w:rsid w:val="00394FF4"/>
    <w:rsid w:val="00397E2B"/>
    <w:rsid w:val="003A049A"/>
    <w:rsid w:val="003A0912"/>
    <w:rsid w:val="003A1FBF"/>
    <w:rsid w:val="003A27C2"/>
    <w:rsid w:val="003A4A0B"/>
    <w:rsid w:val="003A667E"/>
    <w:rsid w:val="003A7805"/>
    <w:rsid w:val="003B0BD0"/>
    <w:rsid w:val="003B2E7F"/>
    <w:rsid w:val="003B3A0D"/>
    <w:rsid w:val="003B732E"/>
    <w:rsid w:val="003C0E8E"/>
    <w:rsid w:val="003C1511"/>
    <w:rsid w:val="003C25F4"/>
    <w:rsid w:val="003C2FE6"/>
    <w:rsid w:val="003C37B7"/>
    <w:rsid w:val="003E1D37"/>
    <w:rsid w:val="003E2BF6"/>
    <w:rsid w:val="003E6CA6"/>
    <w:rsid w:val="003F0641"/>
    <w:rsid w:val="003F14A8"/>
    <w:rsid w:val="003F638E"/>
    <w:rsid w:val="003F6D70"/>
    <w:rsid w:val="00404F06"/>
    <w:rsid w:val="00405252"/>
    <w:rsid w:val="00412884"/>
    <w:rsid w:val="00415DD2"/>
    <w:rsid w:val="00421006"/>
    <w:rsid w:val="00423514"/>
    <w:rsid w:val="00424C97"/>
    <w:rsid w:val="00432658"/>
    <w:rsid w:val="004378B3"/>
    <w:rsid w:val="00444283"/>
    <w:rsid w:val="00446902"/>
    <w:rsid w:val="00447533"/>
    <w:rsid w:val="00460DDC"/>
    <w:rsid w:val="00462079"/>
    <w:rsid w:val="00467252"/>
    <w:rsid w:val="00476728"/>
    <w:rsid w:val="00476A4B"/>
    <w:rsid w:val="0048145E"/>
    <w:rsid w:val="00481C22"/>
    <w:rsid w:val="00487192"/>
    <w:rsid w:val="00495914"/>
    <w:rsid w:val="00496A64"/>
    <w:rsid w:val="004A2FAD"/>
    <w:rsid w:val="004A56F1"/>
    <w:rsid w:val="004C5478"/>
    <w:rsid w:val="004C5E81"/>
    <w:rsid w:val="004D1CC8"/>
    <w:rsid w:val="004D5B93"/>
    <w:rsid w:val="004E1227"/>
    <w:rsid w:val="004E4043"/>
    <w:rsid w:val="004E4AD4"/>
    <w:rsid w:val="004E6426"/>
    <w:rsid w:val="004F7CBB"/>
    <w:rsid w:val="00500852"/>
    <w:rsid w:val="005013AB"/>
    <w:rsid w:val="0051010A"/>
    <w:rsid w:val="005106F7"/>
    <w:rsid w:val="00512B7C"/>
    <w:rsid w:val="00514DAD"/>
    <w:rsid w:val="005166C7"/>
    <w:rsid w:val="0052552E"/>
    <w:rsid w:val="00525E49"/>
    <w:rsid w:val="0052648B"/>
    <w:rsid w:val="00534698"/>
    <w:rsid w:val="005351CF"/>
    <w:rsid w:val="0053687A"/>
    <w:rsid w:val="00543414"/>
    <w:rsid w:val="00544A82"/>
    <w:rsid w:val="0054710A"/>
    <w:rsid w:val="005471F5"/>
    <w:rsid w:val="00547B39"/>
    <w:rsid w:val="00551990"/>
    <w:rsid w:val="00552639"/>
    <w:rsid w:val="0055397A"/>
    <w:rsid w:val="00556182"/>
    <w:rsid w:val="00556E47"/>
    <w:rsid w:val="0056124C"/>
    <w:rsid w:val="00562120"/>
    <w:rsid w:val="0056585B"/>
    <w:rsid w:val="00571107"/>
    <w:rsid w:val="00573260"/>
    <w:rsid w:val="0057474C"/>
    <w:rsid w:val="0057518C"/>
    <w:rsid w:val="00575688"/>
    <w:rsid w:val="00576F56"/>
    <w:rsid w:val="005816A3"/>
    <w:rsid w:val="00582BB6"/>
    <w:rsid w:val="00584774"/>
    <w:rsid w:val="00586FB1"/>
    <w:rsid w:val="00590C59"/>
    <w:rsid w:val="00590CD2"/>
    <w:rsid w:val="005921C4"/>
    <w:rsid w:val="0059389E"/>
    <w:rsid w:val="005954E1"/>
    <w:rsid w:val="005A11AF"/>
    <w:rsid w:val="005A1DD8"/>
    <w:rsid w:val="005A47EE"/>
    <w:rsid w:val="005A4B54"/>
    <w:rsid w:val="005B7015"/>
    <w:rsid w:val="005C6FFD"/>
    <w:rsid w:val="005D1957"/>
    <w:rsid w:val="005D250E"/>
    <w:rsid w:val="005D44FA"/>
    <w:rsid w:val="005E4401"/>
    <w:rsid w:val="005E477D"/>
    <w:rsid w:val="005F03F4"/>
    <w:rsid w:val="005F0ADF"/>
    <w:rsid w:val="005F53D9"/>
    <w:rsid w:val="005F59CD"/>
    <w:rsid w:val="006008FD"/>
    <w:rsid w:val="0060778A"/>
    <w:rsid w:val="006150D9"/>
    <w:rsid w:val="00615501"/>
    <w:rsid w:val="0062593F"/>
    <w:rsid w:val="006306FC"/>
    <w:rsid w:val="006327CA"/>
    <w:rsid w:val="00632AA9"/>
    <w:rsid w:val="00634485"/>
    <w:rsid w:val="00635A26"/>
    <w:rsid w:val="006360C9"/>
    <w:rsid w:val="006403ED"/>
    <w:rsid w:val="006428F6"/>
    <w:rsid w:val="00644237"/>
    <w:rsid w:val="00652F58"/>
    <w:rsid w:val="00653B96"/>
    <w:rsid w:val="006571CF"/>
    <w:rsid w:val="006606DE"/>
    <w:rsid w:val="0066134F"/>
    <w:rsid w:val="00664124"/>
    <w:rsid w:val="006647D3"/>
    <w:rsid w:val="00665404"/>
    <w:rsid w:val="00667DB2"/>
    <w:rsid w:val="00670348"/>
    <w:rsid w:val="006723C7"/>
    <w:rsid w:val="006744DA"/>
    <w:rsid w:val="0068050A"/>
    <w:rsid w:val="0068157F"/>
    <w:rsid w:val="006826F3"/>
    <w:rsid w:val="00684DDB"/>
    <w:rsid w:val="00687B73"/>
    <w:rsid w:val="00693253"/>
    <w:rsid w:val="006A03FF"/>
    <w:rsid w:val="006A1D82"/>
    <w:rsid w:val="006B0049"/>
    <w:rsid w:val="006B23DF"/>
    <w:rsid w:val="006C1BB2"/>
    <w:rsid w:val="006C4D71"/>
    <w:rsid w:val="006C6AAC"/>
    <w:rsid w:val="006D2A38"/>
    <w:rsid w:val="006D3A34"/>
    <w:rsid w:val="006D3E2F"/>
    <w:rsid w:val="006D5C80"/>
    <w:rsid w:val="006D6E96"/>
    <w:rsid w:val="006D7100"/>
    <w:rsid w:val="006D7250"/>
    <w:rsid w:val="006E22D3"/>
    <w:rsid w:val="006E2786"/>
    <w:rsid w:val="006E3C65"/>
    <w:rsid w:val="006E68E3"/>
    <w:rsid w:val="006F39A7"/>
    <w:rsid w:val="006F6C7D"/>
    <w:rsid w:val="0070039A"/>
    <w:rsid w:val="007024CC"/>
    <w:rsid w:val="00704CCF"/>
    <w:rsid w:val="00710FDC"/>
    <w:rsid w:val="0071123D"/>
    <w:rsid w:val="0071282C"/>
    <w:rsid w:val="00712E89"/>
    <w:rsid w:val="007169C9"/>
    <w:rsid w:val="00721F4D"/>
    <w:rsid w:val="00723BF8"/>
    <w:rsid w:val="00726AD7"/>
    <w:rsid w:val="007323FF"/>
    <w:rsid w:val="00734B2D"/>
    <w:rsid w:val="0074285C"/>
    <w:rsid w:val="00743043"/>
    <w:rsid w:val="00744DB0"/>
    <w:rsid w:val="00746F11"/>
    <w:rsid w:val="00747810"/>
    <w:rsid w:val="00750D16"/>
    <w:rsid w:val="007518F0"/>
    <w:rsid w:val="00751EF4"/>
    <w:rsid w:val="00755F5F"/>
    <w:rsid w:val="0075727D"/>
    <w:rsid w:val="00757740"/>
    <w:rsid w:val="00757AC8"/>
    <w:rsid w:val="007638B8"/>
    <w:rsid w:val="0076597F"/>
    <w:rsid w:val="00772C9A"/>
    <w:rsid w:val="00773580"/>
    <w:rsid w:val="00775B72"/>
    <w:rsid w:val="0077783A"/>
    <w:rsid w:val="00781C58"/>
    <w:rsid w:val="007821AC"/>
    <w:rsid w:val="00791026"/>
    <w:rsid w:val="007A1A8A"/>
    <w:rsid w:val="007A78A6"/>
    <w:rsid w:val="007B4FED"/>
    <w:rsid w:val="007B593A"/>
    <w:rsid w:val="007B7094"/>
    <w:rsid w:val="007C346F"/>
    <w:rsid w:val="007C35F3"/>
    <w:rsid w:val="007C5533"/>
    <w:rsid w:val="007C7EF2"/>
    <w:rsid w:val="007D02E4"/>
    <w:rsid w:val="007D566C"/>
    <w:rsid w:val="007D694C"/>
    <w:rsid w:val="007D7052"/>
    <w:rsid w:val="007D7CCA"/>
    <w:rsid w:val="007E10DA"/>
    <w:rsid w:val="007E17EF"/>
    <w:rsid w:val="007F0A4A"/>
    <w:rsid w:val="007F1E66"/>
    <w:rsid w:val="007F4EE0"/>
    <w:rsid w:val="007F62C3"/>
    <w:rsid w:val="008124C9"/>
    <w:rsid w:val="00813E69"/>
    <w:rsid w:val="00814212"/>
    <w:rsid w:val="00814346"/>
    <w:rsid w:val="00814E19"/>
    <w:rsid w:val="008179D6"/>
    <w:rsid w:val="008200A1"/>
    <w:rsid w:val="008234A2"/>
    <w:rsid w:val="00823B46"/>
    <w:rsid w:val="00824D62"/>
    <w:rsid w:val="00834AB5"/>
    <w:rsid w:val="008412A8"/>
    <w:rsid w:val="00843683"/>
    <w:rsid w:val="00843D72"/>
    <w:rsid w:val="0084505B"/>
    <w:rsid w:val="008476EB"/>
    <w:rsid w:val="00853DF7"/>
    <w:rsid w:val="00862BDA"/>
    <w:rsid w:val="0086482F"/>
    <w:rsid w:val="00864FFD"/>
    <w:rsid w:val="00877F36"/>
    <w:rsid w:val="0088043A"/>
    <w:rsid w:val="00881D2C"/>
    <w:rsid w:val="00884D44"/>
    <w:rsid w:val="00885847"/>
    <w:rsid w:val="00886899"/>
    <w:rsid w:val="00893EE8"/>
    <w:rsid w:val="00894C09"/>
    <w:rsid w:val="008A1EF4"/>
    <w:rsid w:val="008A3682"/>
    <w:rsid w:val="008A5A15"/>
    <w:rsid w:val="008C071D"/>
    <w:rsid w:val="008C3319"/>
    <w:rsid w:val="008C7CF3"/>
    <w:rsid w:val="008C7D5F"/>
    <w:rsid w:val="008D4726"/>
    <w:rsid w:val="008E0216"/>
    <w:rsid w:val="008E023C"/>
    <w:rsid w:val="008E20F3"/>
    <w:rsid w:val="008E236F"/>
    <w:rsid w:val="008E5705"/>
    <w:rsid w:val="008E79AD"/>
    <w:rsid w:val="008E7E33"/>
    <w:rsid w:val="008F1463"/>
    <w:rsid w:val="008F3535"/>
    <w:rsid w:val="008F7FA1"/>
    <w:rsid w:val="00910576"/>
    <w:rsid w:val="00913061"/>
    <w:rsid w:val="009147F5"/>
    <w:rsid w:val="00915CD4"/>
    <w:rsid w:val="00920C40"/>
    <w:rsid w:val="009264B0"/>
    <w:rsid w:val="0092662B"/>
    <w:rsid w:val="009300CE"/>
    <w:rsid w:val="0093139E"/>
    <w:rsid w:val="00932A81"/>
    <w:rsid w:val="00933BC6"/>
    <w:rsid w:val="009351C0"/>
    <w:rsid w:val="0093577F"/>
    <w:rsid w:val="009373D8"/>
    <w:rsid w:val="009413D3"/>
    <w:rsid w:val="00943FB9"/>
    <w:rsid w:val="009515F9"/>
    <w:rsid w:val="00952E30"/>
    <w:rsid w:val="00957E7F"/>
    <w:rsid w:val="00963391"/>
    <w:rsid w:val="009658E2"/>
    <w:rsid w:val="00967FB2"/>
    <w:rsid w:val="0097011C"/>
    <w:rsid w:val="009728B9"/>
    <w:rsid w:val="00976859"/>
    <w:rsid w:val="009829CA"/>
    <w:rsid w:val="00987348"/>
    <w:rsid w:val="009874CC"/>
    <w:rsid w:val="009875B5"/>
    <w:rsid w:val="0099117D"/>
    <w:rsid w:val="0099391E"/>
    <w:rsid w:val="00994387"/>
    <w:rsid w:val="00997A10"/>
    <w:rsid w:val="009A1AFB"/>
    <w:rsid w:val="009A38EE"/>
    <w:rsid w:val="009A53A3"/>
    <w:rsid w:val="009A5423"/>
    <w:rsid w:val="009A5826"/>
    <w:rsid w:val="009A782C"/>
    <w:rsid w:val="009B317E"/>
    <w:rsid w:val="009B4E06"/>
    <w:rsid w:val="009C0C5F"/>
    <w:rsid w:val="009C2B9D"/>
    <w:rsid w:val="009D262D"/>
    <w:rsid w:val="009D46DD"/>
    <w:rsid w:val="009E06D2"/>
    <w:rsid w:val="009E0FBF"/>
    <w:rsid w:val="009E505D"/>
    <w:rsid w:val="00A108C0"/>
    <w:rsid w:val="00A124B3"/>
    <w:rsid w:val="00A14447"/>
    <w:rsid w:val="00A145A3"/>
    <w:rsid w:val="00A17647"/>
    <w:rsid w:val="00A178CD"/>
    <w:rsid w:val="00A22FB6"/>
    <w:rsid w:val="00A241FB"/>
    <w:rsid w:val="00A24BAE"/>
    <w:rsid w:val="00A344F8"/>
    <w:rsid w:val="00A37567"/>
    <w:rsid w:val="00A37FC9"/>
    <w:rsid w:val="00A42828"/>
    <w:rsid w:val="00A452CC"/>
    <w:rsid w:val="00A466A9"/>
    <w:rsid w:val="00A503CF"/>
    <w:rsid w:val="00A541FD"/>
    <w:rsid w:val="00A623BC"/>
    <w:rsid w:val="00A63E9F"/>
    <w:rsid w:val="00A70049"/>
    <w:rsid w:val="00A72C83"/>
    <w:rsid w:val="00A8016D"/>
    <w:rsid w:val="00A81EA5"/>
    <w:rsid w:val="00A8236E"/>
    <w:rsid w:val="00A8283E"/>
    <w:rsid w:val="00A9051D"/>
    <w:rsid w:val="00A9208B"/>
    <w:rsid w:val="00A9272D"/>
    <w:rsid w:val="00A93205"/>
    <w:rsid w:val="00AA0E75"/>
    <w:rsid w:val="00AA4B41"/>
    <w:rsid w:val="00AB26F7"/>
    <w:rsid w:val="00AB7CF6"/>
    <w:rsid w:val="00AC18FA"/>
    <w:rsid w:val="00AC3748"/>
    <w:rsid w:val="00AD0EF4"/>
    <w:rsid w:val="00AD2734"/>
    <w:rsid w:val="00AD73E7"/>
    <w:rsid w:val="00AE383D"/>
    <w:rsid w:val="00AE4C7C"/>
    <w:rsid w:val="00AE4F6E"/>
    <w:rsid w:val="00AE605D"/>
    <w:rsid w:val="00AE6903"/>
    <w:rsid w:val="00AF0D42"/>
    <w:rsid w:val="00AF14BC"/>
    <w:rsid w:val="00AF2583"/>
    <w:rsid w:val="00AF334D"/>
    <w:rsid w:val="00AF5518"/>
    <w:rsid w:val="00B00014"/>
    <w:rsid w:val="00B01AC4"/>
    <w:rsid w:val="00B02F34"/>
    <w:rsid w:val="00B04826"/>
    <w:rsid w:val="00B12B00"/>
    <w:rsid w:val="00B2052D"/>
    <w:rsid w:val="00B237E6"/>
    <w:rsid w:val="00B31F7B"/>
    <w:rsid w:val="00B32AB5"/>
    <w:rsid w:val="00B3511C"/>
    <w:rsid w:val="00B35292"/>
    <w:rsid w:val="00B35E65"/>
    <w:rsid w:val="00B36179"/>
    <w:rsid w:val="00B3712B"/>
    <w:rsid w:val="00B43C35"/>
    <w:rsid w:val="00B45498"/>
    <w:rsid w:val="00B47D05"/>
    <w:rsid w:val="00B51254"/>
    <w:rsid w:val="00B51E27"/>
    <w:rsid w:val="00B549D3"/>
    <w:rsid w:val="00B54BBB"/>
    <w:rsid w:val="00B56586"/>
    <w:rsid w:val="00B62581"/>
    <w:rsid w:val="00B640A4"/>
    <w:rsid w:val="00B7624A"/>
    <w:rsid w:val="00B76948"/>
    <w:rsid w:val="00B83311"/>
    <w:rsid w:val="00B83B57"/>
    <w:rsid w:val="00B87C44"/>
    <w:rsid w:val="00B96D19"/>
    <w:rsid w:val="00BB08D6"/>
    <w:rsid w:val="00BB2B51"/>
    <w:rsid w:val="00BB4897"/>
    <w:rsid w:val="00BB6593"/>
    <w:rsid w:val="00BC3D8D"/>
    <w:rsid w:val="00BC4BB6"/>
    <w:rsid w:val="00BC4FF4"/>
    <w:rsid w:val="00BD0760"/>
    <w:rsid w:val="00BD6189"/>
    <w:rsid w:val="00BE06FC"/>
    <w:rsid w:val="00BE4F84"/>
    <w:rsid w:val="00BE51F4"/>
    <w:rsid w:val="00BE5C4B"/>
    <w:rsid w:val="00BF29AE"/>
    <w:rsid w:val="00BF362C"/>
    <w:rsid w:val="00BF64B2"/>
    <w:rsid w:val="00BF7034"/>
    <w:rsid w:val="00C00A57"/>
    <w:rsid w:val="00C00E25"/>
    <w:rsid w:val="00C03FC7"/>
    <w:rsid w:val="00C06456"/>
    <w:rsid w:val="00C17FA7"/>
    <w:rsid w:val="00C20A1A"/>
    <w:rsid w:val="00C22896"/>
    <w:rsid w:val="00C319AB"/>
    <w:rsid w:val="00C32F2F"/>
    <w:rsid w:val="00C36CFB"/>
    <w:rsid w:val="00C40303"/>
    <w:rsid w:val="00C43E3A"/>
    <w:rsid w:val="00C475E5"/>
    <w:rsid w:val="00C533ED"/>
    <w:rsid w:val="00C54A1F"/>
    <w:rsid w:val="00C62A73"/>
    <w:rsid w:val="00C75417"/>
    <w:rsid w:val="00C77114"/>
    <w:rsid w:val="00C77946"/>
    <w:rsid w:val="00C814F1"/>
    <w:rsid w:val="00C84A72"/>
    <w:rsid w:val="00C85307"/>
    <w:rsid w:val="00C9182A"/>
    <w:rsid w:val="00C9456E"/>
    <w:rsid w:val="00CA554D"/>
    <w:rsid w:val="00CA634E"/>
    <w:rsid w:val="00CC0FC9"/>
    <w:rsid w:val="00CC4A99"/>
    <w:rsid w:val="00CD082D"/>
    <w:rsid w:val="00CD4A48"/>
    <w:rsid w:val="00CD5BB8"/>
    <w:rsid w:val="00CD5EBA"/>
    <w:rsid w:val="00CD6A2B"/>
    <w:rsid w:val="00CD6D08"/>
    <w:rsid w:val="00CE0C31"/>
    <w:rsid w:val="00CE25F9"/>
    <w:rsid w:val="00CE5C5B"/>
    <w:rsid w:val="00CF40C6"/>
    <w:rsid w:val="00CF474B"/>
    <w:rsid w:val="00CF581B"/>
    <w:rsid w:val="00CF6A75"/>
    <w:rsid w:val="00D00543"/>
    <w:rsid w:val="00D0685C"/>
    <w:rsid w:val="00D06B90"/>
    <w:rsid w:val="00D15596"/>
    <w:rsid w:val="00D21EC7"/>
    <w:rsid w:val="00D25F66"/>
    <w:rsid w:val="00D30264"/>
    <w:rsid w:val="00D31EE0"/>
    <w:rsid w:val="00D32147"/>
    <w:rsid w:val="00D32291"/>
    <w:rsid w:val="00D32A08"/>
    <w:rsid w:val="00D447C6"/>
    <w:rsid w:val="00D45DD5"/>
    <w:rsid w:val="00D47848"/>
    <w:rsid w:val="00D47ADE"/>
    <w:rsid w:val="00D53191"/>
    <w:rsid w:val="00D56795"/>
    <w:rsid w:val="00D6042F"/>
    <w:rsid w:val="00D71A7B"/>
    <w:rsid w:val="00D84E06"/>
    <w:rsid w:val="00D8698D"/>
    <w:rsid w:val="00D90E7B"/>
    <w:rsid w:val="00D93EDE"/>
    <w:rsid w:val="00DA1874"/>
    <w:rsid w:val="00DA3EC0"/>
    <w:rsid w:val="00DA5239"/>
    <w:rsid w:val="00DB275C"/>
    <w:rsid w:val="00DB5836"/>
    <w:rsid w:val="00DB5EA5"/>
    <w:rsid w:val="00DC0BCD"/>
    <w:rsid w:val="00DC33B5"/>
    <w:rsid w:val="00DC4815"/>
    <w:rsid w:val="00DC609E"/>
    <w:rsid w:val="00DD0FEC"/>
    <w:rsid w:val="00DD4C39"/>
    <w:rsid w:val="00DE00C1"/>
    <w:rsid w:val="00DE2378"/>
    <w:rsid w:val="00DE77A2"/>
    <w:rsid w:val="00DE79A7"/>
    <w:rsid w:val="00DF0158"/>
    <w:rsid w:val="00DF1754"/>
    <w:rsid w:val="00DF3E49"/>
    <w:rsid w:val="00DF489D"/>
    <w:rsid w:val="00E00B2D"/>
    <w:rsid w:val="00E03AB4"/>
    <w:rsid w:val="00E10301"/>
    <w:rsid w:val="00E104C2"/>
    <w:rsid w:val="00E109F5"/>
    <w:rsid w:val="00E10E16"/>
    <w:rsid w:val="00E1330A"/>
    <w:rsid w:val="00E13E9D"/>
    <w:rsid w:val="00E16433"/>
    <w:rsid w:val="00E17AE8"/>
    <w:rsid w:val="00E20A6A"/>
    <w:rsid w:val="00E33599"/>
    <w:rsid w:val="00E37657"/>
    <w:rsid w:val="00E37E71"/>
    <w:rsid w:val="00E40B13"/>
    <w:rsid w:val="00E51C58"/>
    <w:rsid w:val="00E53789"/>
    <w:rsid w:val="00E53CA0"/>
    <w:rsid w:val="00E54A98"/>
    <w:rsid w:val="00E669B0"/>
    <w:rsid w:val="00E677EC"/>
    <w:rsid w:val="00E72B57"/>
    <w:rsid w:val="00E74FA1"/>
    <w:rsid w:val="00E7708A"/>
    <w:rsid w:val="00E83FAE"/>
    <w:rsid w:val="00E84B03"/>
    <w:rsid w:val="00E91FBB"/>
    <w:rsid w:val="00E92831"/>
    <w:rsid w:val="00E9565D"/>
    <w:rsid w:val="00EA5DA0"/>
    <w:rsid w:val="00EA7321"/>
    <w:rsid w:val="00EB08EC"/>
    <w:rsid w:val="00EB3633"/>
    <w:rsid w:val="00EB442A"/>
    <w:rsid w:val="00EB4557"/>
    <w:rsid w:val="00EB56B8"/>
    <w:rsid w:val="00EB7D3C"/>
    <w:rsid w:val="00EC1E9D"/>
    <w:rsid w:val="00EC4627"/>
    <w:rsid w:val="00EC6A60"/>
    <w:rsid w:val="00ED3D11"/>
    <w:rsid w:val="00ED4B8A"/>
    <w:rsid w:val="00ED55A2"/>
    <w:rsid w:val="00ED61B6"/>
    <w:rsid w:val="00ED7407"/>
    <w:rsid w:val="00EE146C"/>
    <w:rsid w:val="00EE5133"/>
    <w:rsid w:val="00EF4226"/>
    <w:rsid w:val="00EF4F13"/>
    <w:rsid w:val="00F03215"/>
    <w:rsid w:val="00F03853"/>
    <w:rsid w:val="00F11B3A"/>
    <w:rsid w:val="00F120CF"/>
    <w:rsid w:val="00F1449E"/>
    <w:rsid w:val="00F15712"/>
    <w:rsid w:val="00F200F3"/>
    <w:rsid w:val="00F24AEB"/>
    <w:rsid w:val="00F27EAC"/>
    <w:rsid w:val="00F315B8"/>
    <w:rsid w:val="00F34CF1"/>
    <w:rsid w:val="00F35481"/>
    <w:rsid w:val="00F37AC9"/>
    <w:rsid w:val="00F441DF"/>
    <w:rsid w:val="00F46748"/>
    <w:rsid w:val="00F501EB"/>
    <w:rsid w:val="00F52068"/>
    <w:rsid w:val="00F53039"/>
    <w:rsid w:val="00F53054"/>
    <w:rsid w:val="00F536FF"/>
    <w:rsid w:val="00F57A1C"/>
    <w:rsid w:val="00F60404"/>
    <w:rsid w:val="00F62100"/>
    <w:rsid w:val="00F645FE"/>
    <w:rsid w:val="00F663C2"/>
    <w:rsid w:val="00F67D31"/>
    <w:rsid w:val="00F74660"/>
    <w:rsid w:val="00F761F8"/>
    <w:rsid w:val="00F77723"/>
    <w:rsid w:val="00F814DD"/>
    <w:rsid w:val="00F837D6"/>
    <w:rsid w:val="00F855B7"/>
    <w:rsid w:val="00F85F58"/>
    <w:rsid w:val="00F8632C"/>
    <w:rsid w:val="00F92C28"/>
    <w:rsid w:val="00F97704"/>
    <w:rsid w:val="00FA0C1E"/>
    <w:rsid w:val="00FA32A6"/>
    <w:rsid w:val="00FA35EB"/>
    <w:rsid w:val="00FA41BB"/>
    <w:rsid w:val="00FA562A"/>
    <w:rsid w:val="00FB6E6B"/>
    <w:rsid w:val="00FC1179"/>
    <w:rsid w:val="00FC22C7"/>
    <w:rsid w:val="00FC424B"/>
    <w:rsid w:val="00FC706D"/>
    <w:rsid w:val="00FC74A7"/>
    <w:rsid w:val="00FD2870"/>
    <w:rsid w:val="00FE16A4"/>
    <w:rsid w:val="00FE5063"/>
    <w:rsid w:val="00FE5D69"/>
    <w:rsid w:val="00FF03FA"/>
    <w:rsid w:val="00FF1294"/>
    <w:rsid w:val="00FF1C0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EA6CD8B"/>
  <w15:docId w15:val="{906D3490-9215-4B46-9B1B-E063FF92CB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645FE"/>
    <w:rPr>
      <w:sz w:val="24"/>
      <w:szCs w:val="24"/>
    </w:rPr>
  </w:style>
  <w:style w:type="paragraph" w:styleId="1">
    <w:name w:val="heading 1"/>
    <w:basedOn w:val="a"/>
    <w:next w:val="a"/>
    <w:qFormat/>
    <w:rsid w:val="009A782C"/>
    <w:pPr>
      <w:suppressAutoHyphens/>
      <w:spacing w:line="336" w:lineRule="auto"/>
      <w:jc w:val="center"/>
      <w:outlineLvl w:val="0"/>
    </w:pPr>
    <w:rPr>
      <w:b/>
      <w:caps/>
      <w:kern w:val="28"/>
      <w:sz w:val="28"/>
      <w:szCs w:val="20"/>
      <w:lang w:val="uk-UA"/>
    </w:rPr>
  </w:style>
  <w:style w:type="paragraph" w:styleId="3">
    <w:name w:val="heading 3"/>
    <w:basedOn w:val="a"/>
    <w:next w:val="a"/>
    <w:link w:val="30"/>
    <w:semiHidden/>
    <w:unhideWhenUsed/>
    <w:qFormat/>
    <w:rsid w:val="002D66FA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Мой заголовок"/>
    <w:basedOn w:val="a"/>
    <w:next w:val="a"/>
    <w:rsid w:val="00272B5B"/>
    <w:pPr>
      <w:spacing w:before="20" w:after="20"/>
      <w:ind w:firstLine="567"/>
      <w:jc w:val="center"/>
    </w:pPr>
    <w:rPr>
      <w:b/>
      <w:i/>
      <w:sz w:val="28"/>
      <w:szCs w:val="28"/>
    </w:rPr>
  </w:style>
  <w:style w:type="paragraph" w:customStyle="1" w:styleId="a4">
    <w:name w:val="Мой абзац"/>
    <w:basedOn w:val="a"/>
    <w:rsid w:val="00775B72"/>
    <w:pPr>
      <w:spacing w:before="20" w:after="20"/>
      <w:ind w:firstLine="709"/>
      <w:jc w:val="both"/>
    </w:pPr>
  </w:style>
  <w:style w:type="character" w:customStyle="1" w:styleId="a5">
    <w:name w:val="Мой Выделенный текст"/>
    <w:basedOn w:val="a0"/>
    <w:rsid w:val="004C5E81"/>
    <w:rPr>
      <w:rFonts w:ascii="Times New Roman" w:hAnsi="Times New Roman"/>
      <w:b/>
      <w:color w:val="auto"/>
      <w:sz w:val="24"/>
      <w:szCs w:val="24"/>
      <w:u w:val="single"/>
    </w:rPr>
  </w:style>
  <w:style w:type="paragraph" w:customStyle="1" w:styleId="a6">
    <w:name w:val="Мой подзаголовок"/>
    <w:basedOn w:val="a"/>
    <w:rsid w:val="00272B5B"/>
    <w:pPr>
      <w:spacing w:before="20" w:after="20"/>
      <w:ind w:firstLine="567"/>
      <w:jc w:val="center"/>
    </w:pPr>
    <w:rPr>
      <w:b/>
    </w:rPr>
  </w:style>
  <w:style w:type="table" w:styleId="a7">
    <w:name w:val="Table Grid"/>
    <w:basedOn w:val="a1"/>
    <w:rsid w:val="00F645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footer"/>
    <w:basedOn w:val="a"/>
    <w:rsid w:val="00F645FE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F645FE"/>
  </w:style>
  <w:style w:type="paragraph" w:styleId="aa">
    <w:name w:val="header"/>
    <w:basedOn w:val="a"/>
    <w:rsid w:val="00F645FE"/>
    <w:pPr>
      <w:tabs>
        <w:tab w:val="center" w:pos="4677"/>
        <w:tab w:val="right" w:pos="9355"/>
      </w:tabs>
    </w:pPr>
  </w:style>
  <w:style w:type="character" w:styleId="ab">
    <w:name w:val="annotation reference"/>
    <w:basedOn w:val="a0"/>
    <w:semiHidden/>
    <w:rsid w:val="00F53039"/>
    <w:rPr>
      <w:sz w:val="16"/>
      <w:szCs w:val="16"/>
    </w:rPr>
  </w:style>
  <w:style w:type="paragraph" w:styleId="ac">
    <w:name w:val="annotation text"/>
    <w:basedOn w:val="a"/>
    <w:semiHidden/>
    <w:rsid w:val="00F53039"/>
    <w:rPr>
      <w:sz w:val="20"/>
      <w:szCs w:val="20"/>
    </w:rPr>
  </w:style>
  <w:style w:type="paragraph" w:styleId="ad">
    <w:name w:val="annotation subject"/>
    <w:basedOn w:val="ac"/>
    <w:next w:val="ac"/>
    <w:semiHidden/>
    <w:rsid w:val="00F53039"/>
    <w:rPr>
      <w:b/>
      <w:bCs/>
    </w:rPr>
  </w:style>
  <w:style w:type="paragraph" w:styleId="ae">
    <w:name w:val="Balloon Text"/>
    <w:basedOn w:val="a"/>
    <w:semiHidden/>
    <w:rsid w:val="00F53039"/>
    <w:rPr>
      <w:rFonts w:ascii="Tahoma" w:hAnsi="Tahoma" w:cs="Tahoma"/>
      <w:sz w:val="16"/>
      <w:szCs w:val="16"/>
    </w:rPr>
  </w:style>
  <w:style w:type="paragraph" w:customStyle="1" w:styleId="MapleOutput">
    <w:name w:val="Maple Output"/>
    <w:rsid w:val="00E669B0"/>
    <w:pPr>
      <w:autoSpaceDE w:val="0"/>
      <w:autoSpaceDN w:val="0"/>
      <w:adjustRightInd w:val="0"/>
      <w:spacing w:line="360" w:lineRule="auto"/>
      <w:jc w:val="center"/>
    </w:pPr>
    <w:rPr>
      <w:color w:val="000000"/>
      <w:sz w:val="24"/>
      <w:szCs w:val="24"/>
      <w:lang w:val="en-US"/>
    </w:rPr>
  </w:style>
  <w:style w:type="character" w:styleId="af">
    <w:name w:val="Placeholder Text"/>
    <w:basedOn w:val="a0"/>
    <w:uiPriority w:val="99"/>
    <w:semiHidden/>
    <w:rsid w:val="0021628B"/>
    <w:rPr>
      <w:color w:val="808080"/>
    </w:rPr>
  </w:style>
  <w:style w:type="paragraph" w:customStyle="1" w:styleId="Gor">
    <w:name w:val="Gor Заголовок"/>
    <w:basedOn w:val="a"/>
    <w:link w:val="Gor0"/>
    <w:qFormat/>
    <w:rsid w:val="007821AC"/>
    <w:pPr>
      <w:keepNext/>
      <w:jc w:val="center"/>
      <w:outlineLvl w:val="0"/>
    </w:pPr>
    <w:rPr>
      <w:b/>
      <w:i/>
      <w:sz w:val="32"/>
      <w:szCs w:val="32"/>
    </w:rPr>
  </w:style>
  <w:style w:type="character" w:customStyle="1" w:styleId="Gor0">
    <w:name w:val="Gor Заголовок Знак"/>
    <w:basedOn w:val="a0"/>
    <w:link w:val="Gor"/>
    <w:rsid w:val="007821AC"/>
    <w:rPr>
      <w:b/>
      <w:i/>
      <w:sz w:val="32"/>
      <w:szCs w:val="32"/>
    </w:rPr>
  </w:style>
  <w:style w:type="paragraph" w:styleId="af0">
    <w:name w:val="List Paragraph"/>
    <w:basedOn w:val="a"/>
    <w:uiPriority w:val="34"/>
    <w:qFormat/>
    <w:rsid w:val="008F3535"/>
    <w:pPr>
      <w:ind w:left="720"/>
      <w:contextualSpacing/>
    </w:pPr>
  </w:style>
  <w:style w:type="paragraph" w:styleId="af1">
    <w:name w:val="TOC Heading"/>
    <w:basedOn w:val="1"/>
    <w:next w:val="a"/>
    <w:uiPriority w:val="39"/>
    <w:semiHidden/>
    <w:unhideWhenUsed/>
    <w:qFormat/>
    <w:rsid w:val="00BC3D8D"/>
    <w:pPr>
      <w:keepNext/>
      <w:keepLines/>
      <w:suppressAutoHyphens w:val="0"/>
      <w:spacing w:before="480" w:line="276" w:lineRule="auto"/>
      <w:jc w:val="left"/>
      <w:outlineLvl w:val="9"/>
    </w:pPr>
    <w:rPr>
      <w:rFonts w:ascii="Cambria" w:hAnsi="Cambria"/>
      <w:bCs/>
      <w:caps w:val="0"/>
      <w:color w:val="365F91"/>
      <w:kern w:val="0"/>
      <w:szCs w:val="28"/>
      <w:lang w:val="ru-RU" w:eastAsia="en-US"/>
    </w:rPr>
  </w:style>
  <w:style w:type="paragraph" w:styleId="10">
    <w:name w:val="toc 1"/>
    <w:basedOn w:val="a"/>
    <w:next w:val="a"/>
    <w:autoRedefine/>
    <w:uiPriority w:val="39"/>
    <w:unhideWhenUsed/>
    <w:qFormat/>
    <w:rsid w:val="00BC3D8D"/>
  </w:style>
  <w:style w:type="character" w:styleId="af2">
    <w:name w:val="Hyperlink"/>
    <w:basedOn w:val="a0"/>
    <w:uiPriority w:val="99"/>
    <w:unhideWhenUsed/>
    <w:rsid w:val="00BC3D8D"/>
    <w:rPr>
      <w:color w:val="0000FF"/>
      <w:u w:val="single"/>
    </w:rPr>
  </w:style>
  <w:style w:type="paragraph" w:styleId="af3">
    <w:name w:val="Plain Text"/>
    <w:basedOn w:val="a"/>
    <w:link w:val="af4"/>
    <w:unhideWhenUsed/>
    <w:rsid w:val="00A623BC"/>
    <w:rPr>
      <w:rFonts w:ascii="Courier New" w:hAnsi="Courier New"/>
      <w:sz w:val="20"/>
      <w:szCs w:val="20"/>
    </w:rPr>
  </w:style>
  <w:style w:type="character" w:customStyle="1" w:styleId="af4">
    <w:name w:val="Текст Знак"/>
    <w:basedOn w:val="a0"/>
    <w:link w:val="af3"/>
    <w:rsid w:val="00A623BC"/>
    <w:rPr>
      <w:rFonts w:ascii="Courier New" w:hAnsi="Courier New"/>
    </w:rPr>
  </w:style>
  <w:style w:type="paragraph" w:styleId="af5">
    <w:name w:val="Body Text Indent"/>
    <w:basedOn w:val="a"/>
    <w:link w:val="af6"/>
    <w:rsid w:val="003E2BF6"/>
    <w:pPr>
      <w:ind w:firstLine="567"/>
      <w:jc w:val="center"/>
    </w:pPr>
    <w:rPr>
      <w:b/>
      <w:sz w:val="28"/>
      <w:szCs w:val="20"/>
    </w:rPr>
  </w:style>
  <w:style w:type="character" w:customStyle="1" w:styleId="af6">
    <w:name w:val="Основной текст с отступом Знак"/>
    <w:basedOn w:val="a0"/>
    <w:link w:val="af5"/>
    <w:rsid w:val="003E2BF6"/>
    <w:rPr>
      <w:b/>
      <w:sz w:val="28"/>
    </w:rPr>
  </w:style>
  <w:style w:type="paragraph" w:customStyle="1" w:styleId="FR4">
    <w:name w:val="FR4"/>
    <w:rsid w:val="00D90E7B"/>
    <w:pPr>
      <w:widowControl w:val="0"/>
      <w:spacing w:before="140"/>
      <w:ind w:left="1840"/>
    </w:pPr>
    <w:rPr>
      <w:snapToGrid w:val="0"/>
      <w:sz w:val="16"/>
    </w:rPr>
  </w:style>
  <w:style w:type="character" w:customStyle="1" w:styleId="30">
    <w:name w:val="Заголовок 3 Знак"/>
    <w:basedOn w:val="a0"/>
    <w:link w:val="3"/>
    <w:semiHidden/>
    <w:rsid w:val="002D66FA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paragraph" w:styleId="31">
    <w:name w:val="Body Text 3"/>
    <w:basedOn w:val="a"/>
    <w:link w:val="32"/>
    <w:semiHidden/>
    <w:unhideWhenUsed/>
    <w:rsid w:val="002D66FA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semiHidden/>
    <w:rsid w:val="002D66FA"/>
    <w:rPr>
      <w:sz w:val="16"/>
      <w:szCs w:val="16"/>
    </w:rPr>
  </w:style>
  <w:style w:type="character" w:customStyle="1" w:styleId="Heading1">
    <w:name w:val="Heading #1_"/>
    <w:basedOn w:val="a0"/>
    <w:link w:val="Heading10"/>
    <w:rsid w:val="00E13E9D"/>
    <w:rPr>
      <w:b/>
      <w:bCs/>
      <w:i/>
      <w:iCs/>
      <w:sz w:val="34"/>
      <w:szCs w:val="34"/>
      <w:shd w:val="clear" w:color="auto" w:fill="FFFFFF"/>
    </w:rPr>
  </w:style>
  <w:style w:type="paragraph" w:customStyle="1" w:styleId="Heading10">
    <w:name w:val="Heading #1"/>
    <w:basedOn w:val="a"/>
    <w:link w:val="Heading1"/>
    <w:rsid w:val="00E13E9D"/>
    <w:pPr>
      <w:widowControl w:val="0"/>
      <w:shd w:val="clear" w:color="auto" w:fill="FFFFFF"/>
      <w:spacing w:line="418" w:lineRule="exact"/>
      <w:ind w:hanging="560"/>
      <w:outlineLvl w:val="0"/>
    </w:pPr>
    <w:rPr>
      <w:b/>
      <w:bCs/>
      <w:i/>
      <w:iCs/>
      <w:sz w:val="34"/>
      <w:szCs w:val="3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356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11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13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84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1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30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913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38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765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4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16EB345-6345-4FF0-81AE-141DD7E1B7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2</Pages>
  <Words>261</Words>
  <Characters>1494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осковский государственный университет путей сообщения (МИИТ)</vt:lpstr>
    </vt:vector>
  </TitlesOfParts>
  <Company>Домашний компьютер</Company>
  <LinksUpToDate>false</LinksUpToDate>
  <CharactersWithSpaces>17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осковский государственный университет путей сообщения (МИИТ)</dc:title>
  <dc:creator>Алекс</dc:creator>
  <cp:lastModifiedBy>Голицына Анастасия Евгеньевна</cp:lastModifiedBy>
  <cp:revision>10</cp:revision>
  <cp:lastPrinted>2010-05-06T08:29:00Z</cp:lastPrinted>
  <dcterms:created xsi:type="dcterms:W3CDTF">2021-09-03T17:40:00Z</dcterms:created>
  <dcterms:modified xsi:type="dcterms:W3CDTF">2025-11-07T08:09:00Z</dcterms:modified>
</cp:coreProperties>
</file>